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7B42" w:rsidRDefault="000C1AF6" w:rsidP="000C1AF6">
      <w:pPr>
        <w:spacing w:after="0"/>
        <w:rPr>
          <w:rFonts w:ascii="Times New Roman" w:hAnsi="Times New Roman" w:cs="Times New Roman"/>
          <w:sz w:val="44"/>
          <w:szCs w:val="44"/>
        </w:rPr>
      </w:pPr>
      <w:r>
        <w:rPr>
          <w:rFonts w:eastAsiaTheme="minorEastAsia" w:cs="Arial"/>
          <w:b/>
          <w:bCs/>
          <w:noProof/>
          <w:sz w:val="44"/>
          <w:szCs w:val="44"/>
          <w:lang w:eastAsia="en-AU"/>
        </w:rPr>
        <w:drawing>
          <wp:inline distT="0" distB="0" distL="0" distR="0" wp14:anchorId="37B929CF" wp14:editId="5585AE9C">
            <wp:extent cx="1790700" cy="80920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LSC Brandmark 1 RGB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88" cy="813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44"/>
          <w:szCs w:val="44"/>
        </w:rPr>
        <w:t xml:space="preserve">    </w:t>
      </w:r>
      <w:r w:rsidR="00A97B42">
        <w:rPr>
          <w:rFonts w:ascii="Times New Roman" w:hAnsi="Times New Roman" w:cs="Times New Roman"/>
          <w:sz w:val="44"/>
          <w:szCs w:val="44"/>
        </w:rPr>
        <w:t>ATAR Chemistry Year 11</w:t>
      </w:r>
    </w:p>
    <w:p w:rsidR="00A20268" w:rsidRPr="00C60156" w:rsidRDefault="000C1AF6" w:rsidP="00A20268">
      <w:pPr>
        <w:spacing w:after="0"/>
        <w:jc w:val="center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 xml:space="preserve">        Gases,  </w:t>
      </w:r>
      <w:r w:rsidR="00647A90">
        <w:rPr>
          <w:rFonts w:ascii="Times New Roman" w:hAnsi="Times New Roman" w:cs="Times New Roman"/>
          <w:sz w:val="44"/>
          <w:szCs w:val="44"/>
        </w:rPr>
        <w:t>Water</w:t>
      </w:r>
      <w:r w:rsidR="00665442">
        <w:rPr>
          <w:rFonts w:ascii="Times New Roman" w:hAnsi="Times New Roman" w:cs="Times New Roman"/>
          <w:sz w:val="44"/>
          <w:szCs w:val="44"/>
        </w:rPr>
        <w:t xml:space="preserve"> </w:t>
      </w:r>
      <w:r w:rsidR="00A97B42">
        <w:rPr>
          <w:rFonts w:ascii="Times New Roman" w:hAnsi="Times New Roman" w:cs="Times New Roman"/>
          <w:sz w:val="44"/>
          <w:szCs w:val="44"/>
        </w:rPr>
        <w:t>and Solutions</w:t>
      </w:r>
      <w:r w:rsidR="00A20268" w:rsidRPr="00C60156">
        <w:rPr>
          <w:rFonts w:ascii="Times New Roman" w:hAnsi="Times New Roman" w:cs="Times New Roman"/>
          <w:sz w:val="44"/>
          <w:szCs w:val="44"/>
        </w:rPr>
        <w:t>– Test</w:t>
      </w:r>
    </w:p>
    <w:p w:rsidR="00A20268" w:rsidRPr="00C60156" w:rsidRDefault="00A20268" w:rsidP="00A20268">
      <w:pPr>
        <w:rPr>
          <w:rFonts w:ascii="Times New Roman" w:hAnsi="Times New Roman" w:cs="Times New Roman"/>
          <w:sz w:val="24"/>
          <w:szCs w:val="24"/>
        </w:rPr>
      </w:pPr>
    </w:p>
    <w:p w:rsidR="00A20268" w:rsidRPr="002B1DBE" w:rsidRDefault="00A20268" w:rsidP="00A20268">
      <w:pPr>
        <w:rPr>
          <w:rFonts w:cstheme="minorHAnsi"/>
          <w:sz w:val="24"/>
          <w:szCs w:val="24"/>
        </w:rPr>
      </w:pPr>
      <w:r w:rsidRPr="002B1DBE">
        <w:rPr>
          <w:rFonts w:cstheme="minorHAnsi"/>
          <w:b/>
          <w:sz w:val="24"/>
          <w:szCs w:val="24"/>
        </w:rPr>
        <w:t xml:space="preserve">Part </w:t>
      </w:r>
      <w:r w:rsidR="002B1DBE" w:rsidRPr="002B1DBE">
        <w:rPr>
          <w:rFonts w:cstheme="minorHAnsi"/>
          <w:b/>
          <w:sz w:val="24"/>
          <w:szCs w:val="24"/>
        </w:rPr>
        <w:t>A</w:t>
      </w:r>
      <w:r w:rsidRPr="002B1DBE">
        <w:rPr>
          <w:rFonts w:cstheme="minorHAnsi"/>
          <w:b/>
          <w:sz w:val="24"/>
          <w:szCs w:val="24"/>
        </w:rPr>
        <w:t>: Multiple Choice</w:t>
      </w:r>
      <w:r w:rsidRPr="002B1DBE">
        <w:rPr>
          <w:rFonts w:cstheme="minorHAnsi"/>
          <w:sz w:val="24"/>
          <w:szCs w:val="24"/>
        </w:rPr>
        <w:t xml:space="preserve"> – Answer all questions on the grid provided.</w:t>
      </w:r>
    </w:p>
    <w:p w:rsidR="004A7C48" w:rsidRPr="002B1DBE" w:rsidRDefault="004A7C48" w:rsidP="004A7C48">
      <w:pPr>
        <w:pStyle w:val="ListParagraph"/>
        <w:ind w:left="2520"/>
        <w:rPr>
          <w:rFonts w:cstheme="minorHAnsi"/>
          <w:sz w:val="24"/>
          <w:szCs w:val="24"/>
        </w:rPr>
      </w:pPr>
    </w:p>
    <w:p w:rsidR="00D2425A" w:rsidRPr="002B1DBE" w:rsidRDefault="00B970B2" w:rsidP="004B2B1B">
      <w:pPr>
        <w:pStyle w:val="ListParagraph"/>
        <w:numPr>
          <w:ilvl w:val="0"/>
          <w:numId w:val="11"/>
        </w:numPr>
        <w:ind w:left="567" w:hanging="567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Which of the following align to the kinetic molecular theory?</w:t>
      </w:r>
    </w:p>
    <w:p w:rsidR="00B970B2" w:rsidRPr="002B1DBE" w:rsidRDefault="00B970B2" w:rsidP="002B1DBE">
      <w:pPr>
        <w:pStyle w:val="ListParagraph"/>
        <w:numPr>
          <w:ilvl w:val="2"/>
          <w:numId w:val="11"/>
        </w:numPr>
        <w:ind w:left="993" w:hanging="426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The volume of gas particles is very large compared to the distance between particles.</w:t>
      </w:r>
    </w:p>
    <w:p w:rsidR="00B970B2" w:rsidRPr="002B1DBE" w:rsidRDefault="00B970B2" w:rsidP="002B1DBE">
      <w:pPr>
        <w:pStyle w:val="ListParagraph"/>
        <w:numPr>
          <w:ilvl w:val="2"/>
          <w:numId w:val="11"/>
        </w:numPr>
        <w:ind w:left="993" w:hanging="426"/>
        <w:rPr>
          <w:rFonts w:cstheme="minorHAnsi"/>
          <w:sz w:val="24"/>
          <w:szCs w:val="24"/>
          <w:highlight w:val="yellow"/>
        </w:rPr>
      </w:pPr>
      <w:r w:rsidRPr="002B1DBE">
        <w:rPr>
          <w:rFonts w:cstheme="minorHAnsi"/>
          <w:sz w:val="24"/>
          <w:szCs w:val="24"/>
          <w:highlight w:val="yellow"/>
        </w:rPr>
        <w:t xml:space="preserve">The average kinetic energy of particles is </w:t>
      </w:r>
      <w:r w:rsidR="008F61A1" w:rsidRPr="002B1DBE">
        <w:rPr>
          <w:rFonts w:cstheme="minorHAnsi"/>
          <w:sz w:val="24"/>
          <w:szCs w:val="24"/>
          <w:highlight w:val="yellow"/>
        </w:rPr>
        <w:t>proportional to its temperature.</w:t>
      </w:r>
    </w:p>
    <w:p w:rsidR="008F61A1" w:rsidRPr="002B1DBE" w:rsidRDefault="008F61A1" w:rsidP="002B1DBE">
      <w:pPr>
        <w:pStyle w:val="ListParagraph"/>
        <w:numPr>
          <w:ilvl w:val="2"/>
          <w:numId w:val="11"/>
        </w:numPr>
        <w:ind w:left="993" w:hanging="426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Gas particles move in predictable patterns.</w:t>
      </w:r>
    </w:p>
    <w:p w:rsidR="008F61A1" w:rsidRPr="002B1DBE" w:rsidRDefault="008F61A1" w:rsidP="002B1DBE">
      <w:pPr>
        <w:pStyle w:val="ListParagraph"/>
        <w:numPr>
          <w:ilvl w:val="2"/>
          <w:numId w:val="11"/>
        </w:numPr>
        <w:ind w:left="993" w:hanging="426"/>
        <w:rPr>
          <w:rFonts w:cstheme="minorHAnsi"/>
          <w:sz w:val="24"/>
          <w:szCs w:val="24"/>
          <w:highlight w:val="yellow"/>
        </w:rPr>
      </w:pPr>
      <w:r w:rsidRPr="002B1DBE">
        <w:rPr>
          <w:rFonts w:cstheme="minorHAnsi"/>
          <w:sz w:val="24"/>
          <w:szCs w:val="24"/>
          <w:highlight w:val="yellow"/>
        </w:rPr>
        <w:t>The forces between particles in a gas are negligible.</w:t>
      </w:r>
    </w:p>
    <w:p w:rsidR="008F61A1" w:rsidRPr="002B1DBE" w:rsidRDefault="008F61A1" w:rsidP="002B1DBE">
      <w:pPr>
        <w:pStyle w:val="ListParagraph"/>
        <w:numPr>
          <w:ilvl w:val="2"/>
          <w:numId w:val="11"/>
        </w:numPr>
        <w:ind w:left="993" w:hanging="426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Gas particles do not collide with each other.</w:t>
      </w:r>
    </w:p>
    <w:p w:rsidR="004A7C48" w:rsidRPr="002B1DBE" w:rsidRDefault="004A7C48" w:rsidP="004B2B1B">
      <w:pPr>
        <w:pStyle w:val="ListParagraph"/>
        <w:ind w:left="567" w:hanging="567"/>
        <w:rPr>
          <w:rFonts w:cstheme="minorHAnsi"/>
          <w:sz w:val="24"/>
          <w:szCs w:val="24"/>
        </w:rPr>
      </w:pPr>
    </w:p>
    <w:p w:rsidR="008F61A1" w:rsidRPr="002B1DBE" w:rsidRDefault="008F61A1" w:rsidP="002B1DBE">
      <w:pPr>
        <w:pStyle w:val="ListParagraph"/>
        <w:numPr>
          <w:ilvl w:val="0"/>
          <w:numId w:val="12"/>
        </w:numPr>
        <w:ind w:left="1418" w:hanging="709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i, ii &amp; iii</w:t>
      </w:r>
    </w:p>
    <w:p w:rsidR="008F61A1" w:rsidRPr="002B1DBE" w:rsidRDefault="008F61A1" w:rsidP="002B1DBE">
      <w:pPr>
        <w:pStyle w:val="ListParagraph"/>
        <w:numPr>
          <w:ilvl w:val="0"/>
          <w:numId w:val="12"/>
        </w:numPr>
        <w:ind w:left="1418" w:hanging="709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i, iii &amp; v</w:t>
      </w:r>
    </w:p>
    <w:p w:rsidR="008F61A1" w:rsidRPr="002B1DBE" w:rsidRDefault="008F61A1" w:rsidP="002B1DBE">
      <w:pPr>
        <w:pStyle w:val="ListParagraph"/>
        <w:numPr>
          <w:ilvl w:val="0"/>
          <w:numId w:val="12"/>
        </w:numPr>
        <w:ind w:left="1418" w:hanging="709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ii only</w:t>
      </w:r>
    </w:p>
    <w:p w:rsidR="008F61A1" w:rsidRPr="002B1DBE" w:rsidRDefault="008F61A1" w:rsidP="002B1DBE">
      <w:pPr>
        <w:pStyle w:val="ListParagraph"/>
        <w:numPr>
          <w:ilvl w:val="0"/>
          <w:numId w:val="12"/>
        </w:numPr>
        <w:ind w:left="1418" w:hanging="709"/>
        <w:rPr>
          <w:rFonts w:cstheme="minorHAnsi"/>
          <w:sz w:val="24"/>
          <w:szCs w:val="24"/>
          <w:highlight w:val="yellow"/>
        </w:rPr>
      </w:pPr>
      <w:r w:rsidRPr="002B1DBE">
        <w:rPr>
          <w:rFonts w:cstheme="minorHAnsi"/>
          <w:sz w:val="24"/>
          <w:szCs w:val="24"/>
          <w:highlight w:val="yellow"/>
        </w:rPr>
        <w:t>ii &amp; iv</w:t>
      </w:r>
    </w:p>
    <w:p w:rsidR="004A7C48" w:rsidRPr="002B1DBE" w:rsidRDefault="004A7C48" w:rsidP="004B2B1B">
      <w:pPr>
        <w:pStyle w:val="ListParagraph"/>
        <w:ind w:left="567" w:hanging="567"/>
        <w:rPr>
          <w:rFonts w:cstheme="minorHAnsi"/>
          <w:sz w:val="24"/>
          <w:szCs w:val="24"/>
          <w:highlight w:val="yellow"/>
        </w:rPr>
      </w:pPr>
    </w:p>
    <w:p w:rsidR="008F61A1" w:rsidRPr="002B1DBE" w:rsidRDefault="006A57EA" w:rsidP="004B2B1B">
      <w:pPr>
        <w:pStyle w:val="ListParagraph"/>
        <w:numPr>
          <w:ilvl w:val="0"/>
          <w:numId w:val="11"/>
        </w:numPr>
        <w:ind w:left="567" w:hanging="567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W</w:t>
      </w:r>
      <w:r w:rsidR="002C1C30" w:rsidRPr="002B1DBE">
        <w:rPr>
          <w:rFonts w:cstheme="minorHAnsi"/>
          <w:sz w:val="24"/>
          <w:szCs w:val="24"/>
        </w:rPr>
        <w:t>hich of the following can change the total volume of a gas?</w:t>
      </w:r>
    </w:p>
    <w:p w:rsidR="002C1C30" w:rsidRPr="002B1DBE" w:rsidRDefault="002C1C30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The number of particles,</w:t>
      </w:r>
    </w:p>
    <w:p w:rsidR="002C1C30" w:rsidRPr="002B1DBE" w:rsidRDefault="002C1C30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The pressure,</w:t>
      </w:r>
    </w:p>
    <w:p w:rsidR="002C1C30" w:rsidRPr="002B1DBE" w:rsidRDefault="002C1C30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The volume</w:t>
      </w:r>
    </w:p>
    <w:p w:rsidR="004A7C48" w:rsidRPr="002B1DBE" w:rsidRDefault="002C1C30" w:rsidP="002B1DBE">
      <w:pPr>
        <w:pStyle w:val="ListParagraph"/>
        <w:numPr>
          <w:ilvl w:val="1"/>
          <w:numId w:val="11"/>
        </w:numPr>
        <w:spacing w:before="240" w:after="0" w:line="240" w:lineRule="auto"/>
        <w:ind w:left="567" w:firstLine="142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  <w:highlight w:val="yellow"/>
        </w:rPr>
        <w:t>All of the above</w:t>
      </w:r>
    </w:p>
    <w:p w:rsidR="006A57EA" w:rsidRPr="002B1DBE" w:rsidRDefault="006A57EA" w:rsidP="004B2B1B">
      <w:pPr>
        <w:pStyle w:val="ListParagraph"/>
        <w:spacing w:before="240" w:after="0" w:line="240" w:lineRule="auto"/>
        <w:ind w:left="567" w:hanging="567"/>
        <w:rPr>
          <w:rFonts w:cstheme="minorHAnsi"/>
          <w:sz w:val="24"/>
          <w:szCs w:val="24"/>
        </w:rPr>
      </w:pPr>
    </w:p>
    <w:p w:rsidR="002C1C30" w:rsidRPr="002B1DBE" w:rsidRDefault="004A7C48" w:rsidP="004B2B1B">
      <w:pPr>
        <w:pStyle w:val="ListParagraph"/>
        <w:numPr>
          <w:ilvl w:val="0"/>
          <w:numId w:val="11"/>
        </w:numPr>
        <w:ind w:left="567" w:hanging="567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Which the of the following statements about the group 16 hydrides is false?</w:t>
      </w:r>
    </w:p>
    <w:p w:rsidR="004A7C48" w:rsidRPr="002B1DBE" w:rsidRDefault="004A7C48" w:rsidP="002B1DBE">
      <w:pPr>
        <w:pStyle w:val="ListParagraph"/>
        <w:numPr>
          <w:ilvl w:val="1"/>
          <w:numId w:val="11"/>
        </w:numPr>
        <w:ind w:left="1418" w:hanging="709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Water is the smallest of the group 16 hydride.</w:t>
      </w:r>
    </w:p>
    <w:p w:rsidR="004A7C48" w:rsidRPr="002B1DBE" w:rsidRDefault="004A7C48" w:rsidP="002B1DBE">
      <w:pPr>
        <w:pStyle w:val="ListParagraph"/>
        <w:numPr>
          <w:ilvl w:val="1"/>
          <w:numId w:val="11"/>
        </w:numPr>
        <w:ind w:left="1418" w:hanging="709"/>
        <w:rPr>
          <w:rFonts w:cstheme="minorHAnsi"/>
          <w:sz w:val="24"/>
          <w:szCs w:val="24"/>
          <w:highlight w:val="yellow"/>
        </w:rPr>
      </w:pPr>
      <w:r w:rsidRPr="002B1DBE">
        <w:rPr>
          <w:rFonts w:cstheme="minorHAnsi"/>
          <w:sz w:val="24"/>
          <w:szCs w:val="24"/>
          <w:highlight w:val="yellow"/>
        </w:rPr>
        <w:t>Water has the lowest melting point of the group 16 hydrides</w:t>
      </w:r>
    </w:p>
    <w:p w:rsidR="004A7C48" w:rsidRPr="002B1DBE" w:rsidRDefault="004A7C48" w:rsidP="002B1DBE">
      <w:pPr>
        <w:pStyle w:val="ListParagraph"/>
        <w:numPr>
          <w:ilvl w:val="1"/>
          <w:numId w:val="11"/>
        </w:numPr>
        <w:ind w:left="1418" w:hanging="709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Water has the highest boiling point of all group 16 hydrides</w:t>
      </w:r>
    </w:p>
    <w:p w:rsidR="004A7C48" w:rsidRPr="002B1DBE" w:rsidRDefault="004A7C48" w:rsidP="002B1DBE">
      <w:pPr>
        <w:pStyle w:val="ListParagraph"/>
        <w:numPr>
          <w:ilvl w:val="1"/>
          <w:numId w:val="11"/>
        </w:numPr>
        <w:ind w:left="1418" w:hanging="709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Water is the only group 16 hydride to exhibit hydrogen bonding.</w:t>
      </w:r>
    </w:p>
    <w:p w:rsidR="00E65683" w:rsidRPr="002B1DBE" w:rsidRDefault="00E65683" w:rsidP="002B1DBE">
      <w:pPr>
        <w:pStyle w:val="ListParagraph"/>
        <w:ind w:left="1418" w:hanging="709"/>
        <w:rPr>
          <w:rFonts w:cstheme="minorHAnsi"/>
          <w:sz w:val="24"/>
          <w:szCs w:val="24"/>
        </w:rPr>
      </w:pPr>
    </w:p>
    <w:p w:rsidR="004A7C48" w:rsidRPr="002B1DBE" w:rsidRDefault="004A7C48" w:rsidP="004B2B1B">
      <w:pPr>
        <w:pStyle w:val="ListParagraph"/>
        <w:numPr>
          <w:ilvl w:val="0"/>
          <w:numId w:val="11"/>
        </w:numPr>
        <w:ind w:left="567" w:hanging="567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How many hydrogen bonds can each water molecule make with other water molecules?</w:t>
      </w:r>
    </w:p>
    <w:p w:rsidR="004A7C48" w:rsidRPr="002B1DBE" w:rsidRDefault="004A7C48" w:rsidP="002B1DBE">
      <w:pPr>
        <w:pStyle w:val="ListParagraph"/>
        <w:numPr>
          <w:ilvl w:val="1"/>
          <w:numId w:val="11"/>
        </w:numPr>
        <w:ind w:left="1276" w:hanging="567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2</w:t>
      </w:r>
    </w:p>
    <w:p w:rsidR="004A7C48" w:rsidRPr="002B1DBE" w:rsidRDefault="004A7C48" w:rsidP="002B1DBE">
      <w:pPr>
        <w:pStyle w:val="ListParagraph"/>
        <w:numPr>
          <w:ilvl w:val="1"/>
          <w:numId w:val="11"/>
        </w:numPr>
        <w:ind w:left="1276" w:hanging="567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3</w:t>
      </w:r>
    </w:p>
    <w:p w:rsidR="004A7C48" w:rsidRPr="002B1DBE" w:rsidRDefault="004A7C48" w:rsidP="002B1DBE">
      <w:pPr>
        <w:pStyle w:val="ListParagraph"/>
        <w:numPr>
          <w:ilvl w:val="1"/>
          <w:numId w:val="11"/>
        </w:numPr>
        <w:ind w:left="1276" w:hanging="567"/>
        <w:rPr>
          <w:rFonts w:cstheme="minorHAnsi"/>
          <w:sz w:val="24"/>
          <w:szCs w:val="24"/>
          <w:highlight w:val="yellow"/>
        </w:rPr>
      </w:pPr>
      <w:r w:rsidRPr="002B1DBE">
        <w:rPr>
          <w:rFonts w:cstheme="minorHAnsi"/>
          <w:sz w:val="24"/>
          <w:szCs w:val="24"/>
          <w:highlight w:val="yellow"/>
        </w:rPr>
        <w:t>4</w:t>
      </w:r>
    </w:p>
    <w:p w:rsidR="004A7C48" w:rsidRPr="002B1DBE" w:rsidRDefault="004A7C48" w:rsidP="002B1DBE">
      <w:pPr>
        <w:pStyle w:val="ListParagraph"/>
        <w:numPr>
          <w:ilvl w:val="1"/>
          <w:numId w:val="11"/>
        </w:numPr>
        <w:ind w:left="1276" w:hanging="567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5</w:t>
      </w:r>
    </w:p>
    <w:p w:rsidR="00E65683" w:rsidRPr="002B1DBE" w:rsidRDefault="00E65683" w:rsidP="004B2B1B">
      <w:pPr>
        <w:pStyle w:val="ListParagraph"/>
        <w:ind w:left="567" w:hanging="567"/>
        <w:rPr>
          <w:rFonts w:cstheme="minorHAnsi"/>
          <w:sz w:val="24"/>
          <w:szCs w:val="24"/>
        </w:rPr>
      </w:pPr>
    </w:p>
    <w:p w:rsidR="004A7C48" w:rsidRPr="002B1DBE" w:rsidRDefault="00B4645D" w:rsidP="004B2B1B">
      <w:pPr>
        <w:pStyle w:val="ListParagraph"/>
        <w:numPr>
          <w:ilvl w:val="0"/>
          <w:numId w:val="11"/>
        </w:numPr>
        <w:ind w:left="567" w:hanging="567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Which of the following is likely to be most soluble in pentane?</w:t>
      </w:r>
    </w:p>
    <w:p w:rsidR="00B4645D" w:rsidRPr="002B1DBE" w:rsidRDefault="00B4645D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  <w:highlight w:val="yellow"/>
        </w:rPr>
      </w:pPr>
      <w:r w:rsidRPr="002B1DBE">
        <w:rPr>
          <w:rFonts w:cstheme="minorHAnsi"/>
          <w:sz w:val="24"/>
          <w:szCs w:val="24"/>
          <w:highlight w:val="yellow"/>
        </w:rPr>
        <w:t>CH</w:t>
      </w:r>
      <w:r w:rsidRPr="002B1DBE">
        <w:rPr>
          <w:rFonts w:cstheme="minorHAnsi"/>
          <w:sz w:val="24"/>
          <w:szCs w:val="24"/>
          <w:highlight w:val="yellow"/>
          <w:vertAlign w:val="subscript"/>
        </w:rPr>
        <w:t>4</w:t>
      </w:r>
    </w:p>
    <w:p w:rsidR="00B4645D" w:rsidRPr="002B1DBE" w:rsidRDefault="00B4645D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NH</w:t>
      </w:r>
      <w:r w:rsidRPr="002B1DBE">
        <w:rPr>
          <w:rFonts w:cstheme="minorHAnsi"/>
          <w:sz w:val="24"/>
          <w:szCs w:val="24"/>
          <w:vertAlign w:val="subscript"/>
        </w:rPr>
        <w:t>3</w:t>
      </w:r>
    </w:p>
    <w:p w:rsidR="00B4645D" w:rsidRPr="002B1DBE" w:rsidRDefault="00B4645D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</w:rPr>
      </w:pPr>
      <w:proofErr w:type="spellStart"/>
      <w:r w:rsidRPr="002B1DBE">
        <w:rPr>
          <w:rFonts w:cstheme="minorHAnsi"/>
          <w:sz w:val="24"/>
          <w:szCs w:val="24"/>
        </w:rPr>
        <w:t>HCl</w:t>
      </w:r>
      <w:proofErr w:type="spellEnd"/>
    </w:p>
    <w:p w:rsidR="00B4645D" w:rsidRPr="002B1DBE" w:rsidRDefault="00B4645D" w:rsidP="002B1DBE">
      <w:pPr>
        <w:pStyle w:val="ListParagraph"/>
        <w:numPr>
          <w:ilvl w:val="1"/>
          <w:numId w:val="11"/>
        </w:numPr>
        <w:ind w:left="567" w:firstLine="142"/>
        <w:rPr>
          <w:rFonts w:cstheme="minorHAnsi"/>
          <w:sz w:val="24"/>
          <w:szCs w:val="24"/>
        </w:rPr>
      </w:pPr>
      <w:r w:rsidRPr="002B1DBE">
        <w:rPr>
          <w:rFonts w:cstheme="minorHAnsi"/>
          <w:sz w:val="24"/>
          <w:szCs w:val="24"/>
        </w:rPr>
        <w:t>H</w:t>
      </w:r>
      <w:r w:rsidRPr="002B1DBE">
        <w:rPr>
          <w:rFonts w:cstheme="minorHAnsi"/>
          <w:sz w:val="24"/>
          <w:szCs w:val="24"/>
          <w:vertAlign w:val="subscript"/>
        </w:rPr>
        <w:t>2</w:t>
      </w:r>
      <w:r w:rsidRPr="002B1DBE">
        <w:rPr>
          <w:rFonts w:cstheme="minorHAnsi"/>
          <w:sz w:val="24"/>
          <w:szCs w:val="24"/>
        </w:rPr>
        <w:t>O</w:t>
      </w:r>
    </w:p>
    <w:p w:rsidR="007C72F2" w:rsidRPr="002B1DBE" w:rsidRDefault="007C72F2" w:rsidP="004B2B1B">
      <w:pPr>
        <w:ind w:left="567" w:hanging="567"/>
        <w:rPr>
          <w:rFonts w:cstheme="minorHAnsi"/>
          <w:sz w:val="24"/>
          <w:szCs w:val="24"/>
        </w:rPr>
      </w:pPr>
    </w:p>
    <w:p w:rsidR="00E65683" w:rsidRPr="002B1DBE" w:rsidRDefault="00E65683" w:rsidP="004B2B1B">
      <w:pPr>
        <w:pStyle w:val="ListParagraph"/>
        <w:ind w:left="567" w:hanging="567"/>
        <w:rPr>
          <w:rFonts w:cstheme="minorHAnsi"/>
          <w:sz w:val="24"/>
          <w:szCs w:val="24"/>
        </w:rPr>
      </w:pPr>
    </w:p>
    <w:p w:rsidR="00FD3064" w:rsidRPr="002B1DBE" w:rsidRDefault="00313343" w:rsidP="004B2B1B">
      <w:pPr>
        <w:pStyle w:val="PQuestion1"/>
        <w:rPr>
          <w:rFonts w:asciiTheme="minorHAnsi" w:hAnsiTheme="minorHAnsi" w:cstheme="minorHAnsi"/>
          <w:sz w:val="24"/>
          <w:szCs w:val="24"/>
        </w:rPr>
      </w:pPr>
      <w:r w:rsidRPr="002B1DBE">
        <w:rPr>
          <w:rFonts w:asciiTheme="minorHAnsi" w:hAnsiTheme="minorHAnsi" w:cstheme="minorHAnsi"/>
          <w:sz w:val="24"/>
          <w:szCs w:val="24"/>
        </w:rPr>
        <w:br w:type="page"/>
      </w:r>
      <w:r w:rsidR="00F021FF">
        <w:rPr>
          <w:rFonts w:asciiTheme="minorHAnsi" w:hAnsiTheme="minorHAnsi" w:cstheme="minorHAnsi"/>
          <w:b/>
          <w:sz w:val="24"/>
          <w:szCs w:val="24"/>
        </w:rPr>
        <w:lastRenderedPageBreak/>
        <w:t>6.</w:t>
      </w:r>
      <w:r w:rsidR="00FD3064" w:rsidRPr="002B1DBE">
        <w:rPr>
          <w:rFonts w:asciiTheme="minorHAnsi" w:hAnsiTheme="minorHAnsi" w:cstheme="minorHAnsi"/>
          <w:sz w:val="24"/>
          <w:szCs w:val="24"/>
        </w:rPr>
        <w:tab/>
        <w:t>Which one of the equations below best represents table sugar, C</w:t>
      </w:r>
      <w:r w:rsidR="00FD3064" w:rsidRPr="002B1DBE">
        <w:rPr>
          <w:rFonts w:asciiTheme="minorHAnsi" w:hAnsiTheme="minorHAnsi" w:cstheme="minorHAnsi"/>
          <w:sz w:val="24"/>
          <w:szCs w:val="24"/>
          <w:vertAlign w:val="subscript"/>
        </w:rPr>
        <w:t>12</w:t>
      </w:r>
      <w:r w:rsidR="00FD3064" w:rsidRPr="002B1DBE">
        <w:rPr>
          <w:rFonts w:asciiTheme="minorHAnsi" w:hAnsiTheme="minorHAnsi" w:cstheme="minorHAnsi"/>
          <w:sz w:val="24"/>
          <w:szCs w:val="24"/>
        </w:rPr>
        <w:t>H</w:t>
      </w:r>
      <w:r w:rsidR="00FD3064" w:rsidRPr="002B1DBE">
        <w:rPr>
          <w:rFonts w:asciiTheme="minorHAnsi" w:hAnsiTheme="minorHAnsi" w:cstheme="minorHAnsi"/>
          <w:sz w:val="24"/>
          <w:szCs w:val="24"/>
          <w:vertAlign w:val="subscript"/>
        </w:rPr>
        <w:t>22</w:t>
      </w:r>
      <w:r w:rsidR="00FD3064" w:rsidRPr="002B1DBE">
        <w:rPr>
          <w:rFonts w:asciiTheme="minorHAnsi" w:hAnsiTheme="minorHAnsi" w:cstheme="minorHAnsi"/>
          <w:sz w:val="24"/>
          <w:szCs w:val="24"/>
        </w:rPr>
        <w:t>O</w:t>
      </w:r>
      <w:r w:rsidR="00FD3064" w:rsidRPr="002B1DBE">
        <w:rPr>
          <w:rFonts w:asciiTheme="minorHAnsi" w:hAnsiTheme="minorHAnsi" w:cstheme="minorHAnsi"/>
          <w:sz w:val="24"/>
          <w:szCs w:val="24"/>
          <w:vertAlign w:val="subscript"/>
        </w:rPr>
        <w:t>11</w:t>
      </w:r>
      <w:r w:rsidR="00FD3064" w:rsidRPr="002B1DBE">
        <w:rPr>
          <w:rFonts w:asciiTheme="minorHAnsi" w:hAnsiTheme="minorHAnsi" w:cstheme="minorHAnsi"/>
          <w:sz w:val="24"/>
          <w:szCs w:val="24"/>
        </w:rPr>
        <w:t>, dissolving in water?</w:t>
      </w:r>
    </w:p>
    <w:p w:rsidR="00FD3064" w:rsidRPr="002B1DBE" w:rsidRDefault="00FD3064" w:rsidP="00FD3064">
      <w:pPr>
        <w:tabs>
          <w:tab w:val="left" w:pos="567"/>
          <w:tab w:val="left" w:pos="1134"/>
          <w:tab w:val="right" w:pos="10206"/>
        </w:tabs>
        <w:spacing w:before="120" w:after="120" w:line="280" w:lineRule="exact"/>
        <w:ind w:left="1134" w:hanging="567"/>
        <w:rPr>
          <w:rFonts w:eastAsia="MS Mincho" w:cstheme="minorHAnsi"/>
          <w:sz w:val="24"/>
          <w:szCs w:val="24"/>
          <w:lang w:eastAsia="en-GB"/>
        </w:rPr>
      </w:pPr>
      <w:r w:rsidRPr="002B1DBE">
        <w:rPr>
          <w:rFonts w:eastAsia="MS Mincho" w:cstheme="minorHAnsi"/>
          <w:b/>
          <w:sz w:val="24"/>
          <w:szCs w:val="24"/>
          <w:lang w:eastAsia="en-GB"/>
        </w:rPr>
        <w:t>A</w:t>
      </w:r>
      <w:r w:rsidRPr="002B1DBE">
        <w:rPr>
          <w:rFonts w:eastAsia="MS Mincho" w:cstheme="minorHAnsi"/>
          <w:sz w:val="24"/>
          <w:szCs w:val="24"/>
          <w:lang w:eastAsia="en-GB"/>
        </w:rPr>
        <w:tab/>
        <w:t>C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2B1DBE">
        <w:rPr>
          <w:rFonts w:eastAsia="MS Mincho" w:cstheme="minorHAnsi"/>
          <w:sz w:val="24"/>
          <w:szCs w:val="24"/>
          <w:lang w:eastAsia="en-GB"/>
        </w:rPr>
        <w:t>H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22</w:t>
      </w:r>
      <w:r w:rsidRPr="002B1DBE">
        <w:rPr>
          <w:rFonts w:eastAsia="MS Mincho" w:cstheme="minorHAnsi"/>
          <w:sz w:val="24"/>
          <w:szCs w:val="24"/>
          <w:lang w:eastAsia="en-GB"/>
        </w:rPr>
        <w:t>O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2B1DBE">
        <w:rPr>
          <w:rFonts w:eastAsia="MS Mincho" w:cstheme="minorHAnsi"/>
          <w:sz w:val="24"/>
          <w:szCs w:val="24"/>
          <w:lang w:eastAsia="en-GB"/>
        </w:rPr>
        <w:t>(s) + H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2</w:t>
      </w:r>
      <w:r w:rsidRPr="002B1DBE">
        <w:rPr>
          <w:rFonts w:eastAsia="MS Mincho" w:cstheme="minorHAnsi"/>
          <w:sz w:val="24"/>
          <w:szCs w:val="24"/>
          <w:lang w:eastAsia="en-GB"/>
        </w:rPr>
        <w:t>O(l) → C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2B1DBE">
        <w:rPr>
          <w:rFonts w:eastAsia="MS Mincho" w:cstheme="minorHAnsi"/>
          <w:sz w:val="24"/>
          <w:szCs w:val="24"/>
          <w:lang w:eastAsia="en-GB"/>
        </w:rPr>
        <w:t>H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23</w:t>
      </w:r>
      <w:r w:rsidRPr="002B1DBE">
        <w:rPr>
          <w:rFonts w:eastAsia="MS Mincho" w:cstheme="minorHAnsi"/>
          <w:sz w:val="24"/>
          <w:szCs w:val="24"/>
          <w:lang w:eastAsia="en-GB"/>
        </w:rPr>
        <w:t>O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2B1DBE">
        <w:rPr>
          <w:rFonts w:eastAsia="MS Mincho" w:cstheme="minorHAnsi"/>
          <w:sz w:val="24"/>
          <w:szCs w:val="24"/>
          <w:lang w:eastAsia="en-GB"/>
        </w:rPr>
        <w:t>(</w:t>
      </w:r>
      <w:proofErr w:type="spellStart"/>
      <w:r w:rsidRPr="002B1DBE">
        <w:rPr>
          <w:rFonts w:eastAsia="MS Mincho" w:cstheme="minorHAnsi"/>
          <w:sz w:val="24"/>
          <w:szCs w:val="24"/>
          <w:lang w:eastAsia="en-GB"/>
        </w:rPr>
        <w:t>aq</w:t>
      </w:r>
      <w:proofErr w:type="spellEnd"/>
      <w:r w:rsidRPr="002B1DBE">
        <w:rPr>
          <w:rFonts w:eastAsia="MS Mincho" w:cstheme="minorHAnsi"/>
          <w:sz w:val="24"/>
          <w:szCs w:val="24"/>
          <w:lang w:eastAsia="en-GB"/>
        </w:rPr>
        <w:t>) + OH</w:t>
      </w:r>
      <w:r w:rsidRPr="002B1DBE">
        <w:rPr>
          <w:rFonts w:eastAsia="MS Mincho" w:cstheme="minorHAnsi"/>
          <w:sz w:val="24"/>
          <w:szCs w:val="24"/>
          <w:vertAlign w:val="superscript"/>
          <w:lang w:eastAsia="en-GB"/>
        </w:rPr>
        <w:sym w:font="Symbol" w:char="F02D"/>
      </w:r>
      <w:r w:rsidRPr="002B1DBE">
        <w:rPr>
          <w:rFonts w:eastAsia="MS Mincho" w:cstheme="minorHAnsi"/>
          <w:sz w:val="24"/>
          <w:szCs w:val="24"/>
          <w:lang w:eastAsia="en-GB"/>
        </w:rPr>
        <w:t>(</w:t>
      </w:r>
      <w:proofErr w:type="spellStart"/>
      <w:r w:rsidRPr="002B1DBE">
        <w:rPr>
          <w:rFonts w:eastAsia="MS Mincho" w:cstheme="minorHAnsi"/>
          <w:sz w:val="24"/>
          <w:szCs w:val="24"/>
          <w:lang w:eastAsia="en-GB"/>
        </w:rPr>
        <w:t>aq</w:t>
      </w:r>
      <w:proofErr w:type="spellEnd"/>
      <w:r w:rsidRPr="002B1DBE">
        <w:rPr>
          <w:rFonts w:eastAsia="MS Mincho" w:cstheme="minorHAnsi"/>
          <w:sz w:val="24"/>
          <w:szCs w:val="24"/>
          <w:lang w:eastAsia="en-GB"/>
        </w:rPr>
        <w:t>)</w:t>
      </w:r>
    </w:p>
    <w:p w:rsidR="00FD3064" w:rsidRPr="002B1DBE" w:rsidRDefault="00FD3064" w:rsidP="00FD3064">
      <w:pPr>
        <w:tabs>
          <w:tab w:val="left" w:pos="567"/>
          <w:tab w:val="left" w:pos="1134"/>
          <w:tab w:val="right" w:pos="10206"/>
        </w:tabs>
        <w:spacing w:before="120" w:after="120" w:line="280" w:lineRule="exact"/>
        <w:ind w:left="1134" w:hanging="567"/>
        <w:rPr>
          <w:rFonts w:eastAsia="MS Mincho" w:cstheme="minorHAnsi"/>
          <w:sz w:val="24"/>
          <w:szCs w:val="24"/>
          <w:lang w:eastAsia="en-GB"/>
        </w:rPr>
      </w:pPr>
      <w:r w:rsidRPr="002B1DBE">
        <w:rPr>
          <w:rFonts w:eastAsia="MS Mincho" w:cstheme="minorHAnsi"/>
          <w:b/>
          <w:sz w:val="24"/>
          <w:szCs w:val="24"/>
          <w:lang w:eastAsia="en-GB"/>
        </w:rPr>
        <w:t>B</w:t>
      </w:r>
      <w:r w:rsidRPr="002B1DBE">
        <w:rPr>
          <w:rFonts w:eastAsia="MS Mincho" w:cstheme="minorHAnsi"/>
          <w:sz w:val="24"/>
          <w:szCs w:val="24"/>
          <w:lang w:eastAsia="en-GB"/>
        </w:rPr>
        <w:tab/>
        <w:t>C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2B1DBE">
        <w:rPr>
          <w:rFonts w:eastAsia="MS Mincho" w:cstheme="minorHAnsi"/>
          <w:sz w:val="24"/>
          <w:szCs w:val="24"/>
          <w:lang w:eastAsia="en-GB"/>
        </w:rPr>
        <w:t>H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22</w:t>
      </w:r>
      <w:r w:rsidRPr="002B1DBE">
        <w:rPr>
          <w:rFonts w:eastAsia="MS Mincho" w:cstheme="minorHAnsi"/>
          <w:sz w:val="24"/>
          <w:szCs w:val="24"/>
          <w:lang w:eastAsia="en-GB"/>
        </w:rPr>
        <w:t>O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2B1DBE">
        <w:rPr>
          <w:rFonts w:eastAsia="MS Mincho" w:cstheme="minorHAnsi"/>
          <w:sz w:val="24"/>
          <w:szCs w:val="24"/>
          <w:lang w:eastAsia="en-GB"/>
        </w:rPr>
        <w:t>(s) + H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2</w:t>
      </w:r>
      <w:r w:rsidRPr="002B1DBE">
        <w:rPr>
          <w:rFonts w:eastAsia="MS Mincho" w:cstheme="minorHAnsi"/>
          <w:sz w:val="24"/>
          <w:szCs w:val="24"/>
          <w:lang w:eastAsia="en-GB"/>
        </w:rPr>
        <w:t>O(l) → C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2B1DBE">
        <w:rPr>
          <w:rFonts w:eastAsia="MS Mincho" w:cstheme="minorHAnsi"/>
          <w:sz w:val="24"/>
          <w:szCs w:val="24"/>
          <w:lang w:eastAsia="en-GB"/>
        </w:rPr>
        <w:t>H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21</w:t>
      </w:r>
      <w:r w:rsidRPr="002B1DBE">
        <w:rPr>
          <w:rFonts w:eastAsia="MS Mincho" w:cstheme="minorHAnsi"/>
          <w:sz w:val="24"/>
          <w:szCs w:val="24"/>
          <w:lang w:eastAsia="en-GB"/>
        </w:rPr>
        <w:t>O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2B1DBE">
        <w:rPr>
          <w:rFonts w:eastAsia="MS Mincho" w:cstheme="minorHAnsi"/>
          <w:sz w:val="24"/>
          <w:szCs w:val="24"/>
          <w:vertAlign w:val="superscript"/>
          <w:lang w:eastAsia="en-GB"/>
        </w:rPr>
        <w:sym w:font="Symbol" w:char="F02D"/>
      </w:r>
      <w:r w:rsidRPr="002B1DBE">
        <w:rPr>
          <w:rFonts w:eastAsia="MS Mincho" w:cstheme="minorHAnsi"/>
          <w:sz w:val="24"/>
          <w:szCs w:val="24"/>
          <w:lang w:eastAsia="en-GB"/>
        </w:rPr>
        <w:t>(</w:t>
      </w:r>
      <w:proofErr w:type="spellStart"/>
      <w:r w:rsidRPr="002B1DBE">
        <w:rPr>
          <w:rFonts w:eastAsia="MS Mincho" w:cstheme="minorHAnsi"/>
          <w:sz w:val="24"/>
          <w:szCs w:val="24"/>
          <w:lang w:eastAsia="en-GB"/>
        </w:rPr>
        <w:t>aq</w:t>
      </w:r>
      <w:proofErr w:type="spellEnd"/>
      <w:r w:rsidRPr="002B1DBE">
        <w:rPr>
          <w:rFonts w:eastAsia="MS Mincho" w:cstheme="minorHAnsi"/>
          <w:sz w:val="24"/>
          <w:szCs w:val="24"/>
          <w:lang w:eastAsia="en-GB"/>
        </w:rPr>
        <w:t>) + H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3</w:t>
      </w:r>
      <w:r w:rsidRPr="002B1DBE">
        <w:rPr>
          <w:rFonts w:eastAsia="MS Mincho" w:cstheme="minorHAnsi"/>
          <w:sz w:val="24"/>
          <w:szCs w:val="24"/>
          <w:lang w:eastAsia="en-GB"/>
        </w:rPr>
        <w:t>O</w:t>
      </w:r>
      <w:r w:rsidRPr="002B1DBE">
        <w:rPr>
          <w:rFonts w:eastAsia="MS Mincho" w:cstheme="minorHAnsi"/>
          <w:sz w:val="24"/>
          <w:szCs w:val="24"/>
          <w:vertAlign w:val="superscript"/>
          <w:lang w:eastAsia="en-GB"/>
        </w:rPr>
        <w:t>+</w:t>
      </w:r>
      <w:r w:rsidRPr="002B1DBE">
        <w:rPr>
          <w:rFonts w:eastAsia="MS Mincho" w:cstheme="minorHAnsi"/>
          <w:sz w:val="24"/>
          <w:szCs w:val="24"/>
          <w:lang w:eastAsia="en-GB"/>
        </w:rPr>
        <w:t>(</w:t>
      </w:r>
      <w:proofErr w:type="spellStart"/>
      <w:r w:rsidRPr="002B1DBE">
        <w:rPr>
          <w:rFonts w:eastAsia="MS Mincho" w:cstheme="minorHAnsi"/>
          <w:sz w:val="24"/>
          <w:szCs w:val="24"/>
          <w:lang w:eastAsia="en-GB"/>
        </w:rPr>
        <w:t>aq</w:t>
      </w:r>
      <w:proofErr w:type="spellEnd"/>
      <w:r w:rsidRPr="002B1DBE">
        <w:rPr>
          <w:rFonts w:eastAsia="MS Mincho" w:cstheme="minorHAnsi"/>
          <w:sz w:val="24"/>
          <w:szCs w:val="24"/>
          <w:lang w:eastAsia="en-GB"/>
        </w:rPr>
        <w:t>)</w:t>
      </w:r>
    </w:p>
    <w:p w:rsidR="00FD3064" w:rsidRPr="002B1DBE" w:rsidRDefault="00FD3064" w:rsidP="00FD3064">
      <w:pPr>
        <w:tabs>
          <w:tab w:val="left" w:pos="567"/>
          <w:tab w:val="left" w:pos="1134"/>
          <w:tab w:val="right" w:pos="10206"/>
        </w:tabs>
        <w:spacing w:before="120" w:after="120" w:line="280" w:lineRule="exact"/>
        <w:ind w:left="1134" w:hanging="567"/>
        <w:rPr>
          <w:rFonts w:eastAsia="MS Mincho" w:cstheme="minorHAnsi"/>
          <w:sz w:val="24"/>
          <w:szCs w:val="24"/>
          <w:lang w:eastAsia="en-GB"/>
        </w:rPr>
      </w:pPr>
      <w:r w:rsidRPr="002B1DBE">
        <w:rPr>
          <w:rFonts w:eastAsia="MS Mincho" w:cstheme="minorHAnsi"/>
          <w:b/>
          <w:sz w:val="24"/>
          <w:szCs w:val="24"/>
          <w:lang w:eastAsia="en-GB"/>
        </w:rPr>
        <w:t>C</w:t>
      </w:r>
      <w:r w:rsidRPr="002B1DBE">
        <w:rPr>
          <w:rFonts w:eastAsia="MS Mincho" w:cstheme="minorHAnsi"/>
          <w:sz w:val="24"/>
          <w:szCs w:val="24"/>
          <w:lang w:eastAsia="en-GB"/>
        </w:rPr>
        <w:tab/>
      </w:r>
      <w:r w:rsidRPr="002B1DBE">
        <w:rPr>
          <w:rFonts w:eastAsia="MS Mincho" w:cstheme="minorHAnsi"/>
          <w:sz w:val="24"/>
          <w:szCs w:val="24"/>
          <w:highlight w:val="yellow"/>
          <w:lang w:eastAsia="en-GB"/>
        </w:rPr>
        <w:t>C</w:t>
      </w:r>
      <w:r w:rsidRPr="002B1DBE">
        <w:rPr>
          <w:rFonts w:eastAsia="MS Mincho" w:cstheme="minorHAnsi"/>
          <w:sz w:val="24"/>
          <w:szCs w:val="24"/>
          <w:highlight w:val="yellow"/>
          <w:vertAlign w:val="subscript"/>
          <w:lang w:eastAsia="en-GB"/>
        </w:rPr>
        <w:t>12</w:t>
      </w:r>
      <w:r w:rsidRPr="002B1DBE">
        <w:rPr>
          <w:rFonts w:eastAsia="MS Mincho" w:cstheme="minorHAnsi"/>
          <w:sz w:val="24"/>
          <w:szCs w:val="24"/>
          <w:highlight w:val="yellow"/>
          <w:lang w:eastAsia="en-GB"/>
        </w:rPr>
        <w:t>H</w:t>
      </w:r>
      <w:r w:rsidRPr="002B1DBE">
        <w:rPr>
          <w:rFonts w:eastAsia="MS Mincho" w:cstheme="minorHAnsi"/>
          <w:sz w:val="24"/>
          <w:szCs w:val="24"/>
          <w:highlight w:val="yellow"/>
          <w:vertAlign w:val="subscript"/>
          <w:lang w:eastAsia="en-GB"/>
        </w:rPr>
        <w:t>22</w:t>
      </w:r>
      <w:r w:rsidRPr="002B1DBE">
        <w:rPr>
          <w:rFonts w:eastAsia="MS Mincho" w:cstheme="minorHAnsi"/>
          <w:sz w:val="24"/>
          <w:szCs w:val="24"/>
          <w:highlight w:val="yellow"/>
          <w:lang w:eastAsia="en-GB"/>
        </w:rPr>
        <w:t>O</w:t>
      </w:r>
      <w:r w:rsidRPr="002B1DBE">
        <w:rPr>
          <w:rFonts w:eastAsia="MS Mincho" w:cstheme="minorHAnsi"/>
          <w:sz w:val="24"/>
          <w:szCs w:val="24"/>
          <w:highlight w:val="yellow"/>
          <w:vertAlign w:val="subscript"/>
          <w:lang w:eastAsia="en-GB"/>
        </w:rPr>
        <w:t>11</w:t>
      </w:r>
      <w:r w:rsidRPr="002B1DBE">
        <w:rPr>
          <w:rFonts w:eastAsia="MS Mincho" w:cstheme="minorHAnsi"/>
          <w:sz w:val="24"/>
          <w:szCs w:val="24"/>
          <w:highlight w:val="yellow"/>
          <w:lang w:eastAsia="en-GB"/>
        </w:rPr>
        <w:t xml:space="preserve">(s) </w:t>
      </w:r>
      <w:r w:rsidRPr="002B1DBE">
        <w:rPr>
          <w:rFonts w:eastAsia="MS Mincho" w:cstheme="minorHAnsi"/>
          <w:position w:val="-6"/>
          <w:sz w:val="24"/>
          <w:szCs w:val="24"/>
          <w:highlight w:val="yellow"/>
          <w:lang w:eastAsia="en-GB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16.2pt" o:ole="">
            <v:imagedata r:id="rId7" o:title=""/>
          </v:shape>
          <o:OLEObject Type="Embed" ProgID="Equation.DSMT4" ShapeID="_x0000_i1025" DrawAspect="Content" ObjectID="_1630057836" r:id="rId8"/>
        </w:object>
      </w:r>
      <w:r w:rsidRPr="002B1DBE">
        <w:rPr>
          <w:rFonts w:eastAsia="MS Mincho" w:cstheme="minorHAnsi"/>
          <w:sz w:val="24"/>
          <w:szCs w:val="24"/>
          <w:highlight w:val="yellow"/>
          <w:lang w:eastAsia="en-GB"/>
        </w:rPr>
        <w:t xml:space="preserve"> </w:t>
      </w:r>
      <w:proofErr w:type="gramStart"/>
      <w:r w:rsidRPr="002B1DBE">
        <w:rPr>
          <w:rFonts w:eastAsia="MS Mincho" w:cstheme="minorHAnsi"/>
          <w:sz w:val="24"/>
          <w:szCs w:val="24"/>
          <w:highlight w:val="yellow"/>
          <w:lang w:eastAsia="en-GB"/>
        </w:rPr>
        <w:t>C</w:t>
      </w:r>
      <w:r w:rsidRPr="002B1DBE">
        <w:rPr>
          <w:rFonts w:eastAsia="MS Mincho" w:cstheme="minorHAnsi"/>
          <w:sz w:val="24"/>
          <w:szCs w:val="24"/>
          <w:highlight w:val="yellow"/>
          <w:vertAlign w:val="subscript"/>
          <w:lang w:eastAsia="en-GB"/>
        </w:rPr>
        <w:t>12</w:t>
      </w:r>
      <w:r w:rsidRPr="002B1DBE">
        <w:rPr>
          <w:rFonts w:eastAsia="MS Mincho" w:cstheme="minorHAnsi"/>
          <w:sz w:val="24"/>
          <w:szCs w:val="24"/>
          <w:highlight w:val="yellow"/>
          <w:lang w:eastAsia="en-GB"/>
        </w:rPr>
        <w:t>H</w:t>
      </w:r>
      <w:r w:rsidRPr="002B1DBE">
        <w:rPr>
          <w:rFonts w:eastAsia="MS Mincho" w:cstheme="minorHAnsi"/>
          <w:sz w:val="24"/>
          <w:szCs w:val="24"/>
          <w:highlight w:val="yellow"/>
          <w:vertAlign w:val="subscript"/>
          <w:lang w:eastAsia="en-GB"/>
        </w:rPr>
        <w:t>22</w:t>
      </w:r>
      <w:r w:rsidRPr="002B1DBE">
        <w:rPr>
          <w:rFonts w:eastAsia="MS Mincho" w:cstheme="minorHAnsi"/>
          <w:sz w:val="24"/>
          <w:szCs w:val="24"/>
          <w:highlight w:val="yellow"/>
          <w:lang w:eastAsia="en-GB"/>
        </w:rPr>
        <w:t>O</w:t>
      </w:r>
      <w:r w:rsidRPr="002B1DBE">
        <w:rPr>
          <w:rFonts w:eastAsia="MS Mincho" w:cstheme="minorHAnsi"/>
          <w:sz w:val="24"/>
          <w:szCs w:val="24"/>
          <w:highlight w:val="yellow"/>
          <w:vertAlign w:val="subscript"/>
          <w:lang w:eastAsia="en-GB"/>
        </w:rPr>
        <w:t>11</w:t>
      </w:r>
      <w:r w:rsidRPr="002B1DBE">
        <w:rPr>
          <w:rFonts w:eastAsia="MS Mincho" w:cstheme="minorHAnsi"/>
          <w:sz w:val="24"/>
          <w:szCs w:val="24"/>
          <w:highlight w:val="yellow"/>
          <w:lang w:eastAsia="en-GB"/>
        </w:rPr>
        <w:t>(</w:t>
      </w:r>
      <w:proofErr w:type="spellStart"/>
      <w:proofErr w:type="gramEnd"/>
      <w:r w:rsidRPr="002B1DBE">
        <w:rPr>
          <w:rFonts w:eastAsia="MS Mincho" w:cstheme="minorHAnsi"/>
          <w:sz w:val="24"/>
          <w:szCs w:val="24"/>
          <w:highlight w:val="yellow"/>
          <w:lang w:eastAsia="en-GB"/>
        </w:rPr>
        <w:t>aq</w:t>
      </w:r>
      <w:proofErr w:type="spellEnd"/>
      <w:r w:rsidRPr="002B1DBE">
        <w:rPr>
          <w:rFonts w:eastAsia="MS Mincho" w:cstheme="minorHAnsi"/>
          <w:sz w:val="24"/>
          <w:szCs w:val="24"/>
          <w:highlight w:val="yellow"/>
          <w:lang w:eastAsia="en-GB"/>
        </w:rPr>
        <w:t>)</w:t>
      </w:r>
    </w:p>
    <w:p w:rsidR="00FD3064" w:rsidRPr="002B1DBE" w:rsidRDefault="00FD3064" w:rsidP="00FD3064">
      <w:pPr>
        <w:tabs>
          <w:tab w:val="left" w:pos="567"/>
          <w:tab w:val="left" w:pos="1134"/>
          <w:tab w:val="right" w:pos="10206"/>
        </w:tabs>
        <w:spacing w:before="120" w:after="120" w:line="280" w:lineRule="exact"/>
        <w:ind w:left="1134" w:hanging="567"/>
        <w:rPr>
          <w:rFonts w:eastAsia="MS Mincho" w:cstheme="minorHAnsi"/>
          <w:sz w:val="24"/>
          <w:szCs w:val="24"/>
          <w:lang w:eastAsia="en-GB"/>
        </w:rPr>
      </w:pPr>
      <w:r w:rsidRPr="002B1DBE">
        <w:rPr>
          <w:rFonts w:eastAsia="MS Mincho" w:cstheme="minorHAnsi"/>
          <w:b/>
          <w:sz w:val="24"/>
          <w:szCs w:val="24"/>
          <w:lang w:eastAsia="en-GB"/>
        </w:rPr>
        <w:t>D</w:t>
      </w:r>
      <w:r w:rsidRPr="002B1DBE">
        <w:rPr>
          <w:rFonts w:eastAsia="MS Mincho" w:cstheme="minorHAnsi"/>
          <w:sz w:val="24"/>
          <w:szCs w:val="24"/>
          <w:lang w:eastAsia="en-GB"/>
        </w:rPr>
        <w:tab/>
        <w:t>C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2B1DBE">
        <w:rPr>
          <w:rFonts w:eastAsia="MS Mincho" w:cstheme="minorHAnsi"/>
          <w:sz w:val="24"/>
          <w:szCs w:val="24"/>
          <w:lang w:eastAsia="en-GB"/>
        </w:rPr>
        <w:t>H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22</w:t>
      </w:r>
      <w:r w:rsidRPr="002B1DBE">
        <w:rPr>
          <w:rFonts w:eastAsia="MS Mincho" w:cstheme="minorHAnsi"/>
          <w:sz w:val="24"/>
          <w:szCs w:val="24"/>
          <w:lang w:eastAsia="en-GB"/>
        </w:rPr>
        <w:t>O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2B1DBE">
        <w:rPr>
          <w:rFonts w:eastAsia="MS Mincho" w:cstheme="minorHAnsi"/>
          <w:sz w:val="24"/>
          <w:szCs w:val="24"/>
          <w:lang w:eastAsia="en-GB"/>
        </w:rPr>
        <w:t xml:space="preserve">(s) </w:t>
      </w:r>
      <w:r w:rsidRPr="002B1DBE">
        <w:rPr>
          <w:rFonts w:eastAsia="MS Mincho" w:cstheme="minorHAnsi"/>
          <w:position w:val="-4"/>
          <w:sz w:val="24"/>
          <w:szCs w:val="24"/>
          <w:lang w:eastAsia="en-GB"/>
        </w:rPr>
        <w:object w:dxaOrig="780" w:dyaOrig="320">
          <v:shape id="_x0000_i1026" type="#_x0000_t75" style="width:37.8pt;height:16.2pt" o:ole="">
            <v:imagedata r:id="rId9" o:title=""/>
          </v:shape>
          <o:OLEObject Type="Embed" ProgID="Equation.DSMT4" ShapeID="_x0000_i1026" DrawAspect="Content" ObjectID="_1630057837" r:id="rId10"/>
        </w:object>
      </w:r>
      <w:r w:rsidRPr="002B1DBE">
        <w:rPr>
          <w:rFonts w:eastAsia="MS Mincho" w:cstheme="minorHAnsi"/>
          <w:sz w:val="24"/>
          <w:szCs w:val="24"/>
          <w:lang w:eastAsia="en-GB"/>
        </w:rPr>
        <w:t xml:space="preserve"> </w:t>
      </w:r>
      <w:proofErr w:type="gramStart"/>
      <w:r w:rsidRPr="002B1DBE">
        <w:rPr>
          <w:rFonts w:eastAsia="MS Mincho" w:cstheme="minorHAnsi"/>
          <w:sz w:val="24"/>
          <w:szCs w:val="24"/>
          <w:lang w:eastAsia="en-GB"/>
        </w:rPr>
        <w:t>C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12</w:t>
      </w:r>
      <w:r w:rsidRPr="002B1DBE">
        <w:rPr>
          <w:rFonts w:eastAsia="MS Mincho" w:cstheme="minorHAnsi"/>
          <w:sz w:val="24"/>
          <w:szCs w:val="24"/>
          <w:lang w:eastAsia="en-GB"/>
        </w:rPr>
        <w:t>H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22</w:t>
      </w:r>
      <w:r w:rsidRPr="002B1DBE">
        <w:rPr>
          <w:rFonts w:eastAsia="MS Mincho" w:cstheme="minorHAnsi"/>
          <w:sz w:val="24"/>
          <w:szCs w:val="24"/>
          <w:lang w:eastAsia="en-GB"/>
        </w:rPr>
        <w:t>O</w:t>
      </w:r>
      <w:r w:rsidRPr="002B1DBE">
        <w:rPr>
          <w:rFonts w:eastAsia="MS Mincho" w:cstheme="minorHAnsi"/>
          <w:sz w:val="24"/>
          <w:szCs w:val="24"/>
          <w:vertAlign w:val="subscript"/>
          <w:lang w:eastAsia="en-GB"/>
        </w:rPr>
        <w:t>11</w:t>
      </w:r>
      <w:r w:rsidRPr="002B1DBE">
        <w:rPr>
          <w:rFonts w:eastAsia="MS Mincho" w:cstheme="minorHAnsi"/>
          <w:sz w:val="24"/>
          <w:szCs w:val="24"/>
          <w:lang w:eastAsia="en-GB"/>
        </w:rPr>
        <w:t>(</w:t>
      </w:r>
      <w:proofErr w:type="gramEnd"/>
      <w:r w:rsidRPr="002B1DBE">
        <w:rPr>
          <w:rFonts w:eastAsia="MS Mincho" w:cstheme="minorHAnsi"/>
          <w:sz w:val="24"/>
          <w:szCs w:val="24"/>
          <w:lang w:eastAsia="en-GB"/>
        </w:rPr>
        <w:t>l)</w:t>
      </w:r>
    </w:p>
    <w:p w:rsidR="00FD3064" w:rsidRPr="002B1DBE" w:rsidRDefault="00FD3064" w:rsidP="00FD3064">
      <w:pPr>
        <w:tabs>
          <w:tab w:val="left" w:pos="567"/>
          <w:tab w:val="left" w:pos="1134"/>
          <w:tab w:val="right" w:pos="10206"/>
        </w:tabs>
        <w:spacing w:before="120" w:after="120" w:line="280" w:lineRule="exact"/>
        <w:ind w:left="1134" w:hanging="567"/>
        <w:rPr>
          <w:rFonts w:eastAsia="MS Mincho" w:cstheme="minorHAnsi"/>
          <w:sz w:val="24"/>
          <w:szCs w:val="24"/>
          <w:lang w:eastAsia="en-GB"/>
        </w:rPr>
      </w:pPr>
    </w:p>
    <w:p w:rsidR="00FD3064" w:rsidRPr="002B1DBE" w:rsidRDefault="00F021FF" w:rsidP="00FD3064">
      <w:pPr>
        <w:widowControl w:val="0"/>
        <w:tabs>
          <w:tab w:val="left" w:pos="567"/>
        </w:tabs>
        <w:autoSpaceDE w:val="0"/>
        <w:autoSpaceDN w:val="0"/>
        <w:spacing w:before="120" w:after="120" w:line="280" w:lineRule="exact"/>
        <w:ind w:left="567" w:hanging="567"/>
        <w:rPr>
          <w:rFonts w:eastAsia="MS Mincho" w:cstheme="minorHAnsi"/>
          <w:sz w:val="24"/>
          <w:szCs w:val="24"/>
          <w:lang w:eastAsia="en-GB"/>
        </w:rPr>
      </w:pPr>
      <w:r>
        <w:rPr>
          <w:rFonts w:eastAsia="MS Mincho" w:cstheme="minorHAnsi"/>
          <w:b/>
          <w:sz w:val="24"/>
          <w:szCs w:val="24"/>
          <w:lang w:eastAsia="en-GB"/>
        </w:rPr>
        <w:t>7.</w:t>
      </w:r>
      <w:r w:rsidR="00FD3064" w:rsidRPr="002B1DBE">
        <w:rPr>
          <w:rFonts w:eastAsia="MS Mincho" w:cstheme="minorHAnsi"/>
          <w:sz w:val="24"/>
          <w:szCs w:val="24"/>
          <w:lang w:eastAsia="en-GB"/>
        </w:rPr>
        <w:tab/>
        <w:t>Which one of the following describes the types of bonds broken in the solute and formed with water when hydrogen chloride dissolves in water?</w:t>
      </w:r>
    </w:p>
    <w:tbl>
      <w:tblPr>
        <w:tblStyle w:val="TableGrid1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2268"/>
        <w:gridCol w:w="3402"/>
      </w:tblGrid>
      <w:tr w:rsidR="00FD3064" w:rsidRPr="002B1DBE" w:rsidTr="009836A1">
        <w:tc>
          <w:tcPr>
            <w:tcW w:w="567" w:type="dxa"/>
          </w:tcPr>
          <w:p w:rsidR="00FD3064" w:rsidRPr="002B1DBE" w:rsidRDefault="00FD3064" w:rsidP="00FD3064">
            <w:pPr>
              <w:widowControl w:val="0"/>
              <w:autoSpaceDE w:val="0"/>
              <w:autoSpaceDN w:val="0"/>
              <w:adjustRightInd w:val="0"/>
              <w:spacing w:after="0" w:line="220" w:lineRule="atLeast"/>
              <w:ind w:left="149"/>
              <w:textAlignment w:val="center"/>
              <w:rPr>
                <w:rFonts w:eastAsia="Cambria" w:cstheme="minorHAnsi"/>
                <w:b/>
                <w:bCs/>
                <w:color w:val="000000"/>
                <w:w w:val="105"/>
                <w:sz w:val="24"/>
                <w:szCs w:val="24"/>
                <w:lang w:eastAsia="en-GB"/>
              </w:rPr>
            </w:pPr>
          </w:p>
        </w:tc>
        <w:tc>
          <w:tcPr>
            <w:tcW w:w="2268" w:type="dxa"/>
          </w:tcPr>
          <w:p w:rsidR="00FD3064" w:rsidRPr="002B1DBE" w:rsidRDefault="00FD3064" w:rsidP="00FD3064">
            <w:pPr>
              <w:widowControl w:val="0"/>
              <w:autoSpaceDE w:val="0"/>
              <w:autoSpaceDN w:val="0"/>
              <w:adjustRightInd w:val="0"/>
              <w:spacing w:after="0" w:line="220" w:lineRule="atLeast"/>
              <w:ind w:left="149"/>
              <w:textAlignment w:val="center"/>
              <w:rPr>
                <w:rFonts w:eastAsia="Cambria" w:cstheme="minorHAnsi"/>
                <w:b/>
                <w:bCs/>
                <w:color w:val="000000"/>
                <w:w w:val="105"/>
                <w:sz w:val="24"/>
                <w:szCs w:val="24"/>
                <w:lang w:eastAsia="en-GB"/>
              </w:rPr>
            </w:pPr>
            <w:r w:rsidRPr="002B1DBE">
              <w:rPr>
                <w:rFonts w:eastAsia="Cambria" w:cstheme="minorHAnsi"/>
                <w:b/>
                <w:bCs/>
                <w:color w:val="000000"/>
                <w:w w:val="105"/>
                <w:sz w:val="24"/>
                <w:szCs w:val="24"/>
                <w:lang w:eastAsia="en-GB"/>
              </w:rPr>
              <w:t>Bonds broken</w:t>
            </w:r>
            <w:r w:rsidR="001B4BF3">
              <w:rPr>
                <w:rFonts w:eastAsia="Cambria" w:cstheme="minorHAnsi"/>
                <w:b/>
                <w:bCs/>
                <w:color w:val="000000"/>
                <w:w w:val="105"/>
                <w:sz w:val="24"/>
                <w:szCs w:val="24"/>
                <w:lang w:eastAsia="en-GB"/>
              </w:rPr>
              <w:t xml:space="preserve"> in solute</w:t>
            </w:r>
          </w:p>
        </w:tc>
        <w:tc>
          <w:tcPr>
            <w:tcW w:w="3402" w:type="dxa"/>
          </w:tcPr>
          <w:p w:rsidR="00FD3064" w:rsidRPr="002B1DBE" w:rsidRDefault="00FD3064" w:rsidP="00FD3064">
            <w:pPr>
              <w:widowControl w:val="0"/>
              <w:autoSpaceDE w:val="0"/>
              <w:autoSpaceDN w:val="0"/>
              <w:adjustRightInd w:val="0"/>
              <w:spacing w:after="0" w:line="220" w:lineRule="atLeast"/>
              <w:ind w:left="149"/>
              <w:textAlignment w:val="center"/>
              <w:rPr>
                <w:rFonts w:eastAsia="Cambria" w:cstheme="minorHAnsi"/>
                <w:b/>
                <w:bCs/>
                <w:color w:val="000000"/>
                <w:w w:val="105"/>
                <w:sz w:val="24"/>
                <w:szCs w:val="24"/>
                <w:lang w:eastAsia="en-GB"/>
              </w:rPr>
            </w:pPr>
            <w:r w:rsidRPr="002B1DBE">
              <w:rPr>
                <w:rFonts w:eastAsia="Cambria" w:cstheme="minorHAnsi"/>
                <w:b/>
                <w:bCs/>
                <w:color w:val="000000"/>
                <w:w w:val="105"/>
                <w:sz w:val="24"/>
                <w:szCs w:val="24"/>
                <w:lang w:eastAsia="en-GB"/>
              </w:rPr>
              <w:t>Bonds formed</w:t>
            </w:r>
            <w:r w:rsidR="001B4BF3">
              <w:rPr>
                <w:rFonts w:eastAsia="Cambria" w:cstheme="minorHAnsi"/>
                <w:b/>
                <w:bCs/>
                <w:color w:val="000000"/>
                <w:w w:val="105"/>
                <w:sz w:val="24"/>
                <w:szCs w:val="24"/>
                <w:lang w:eastAsia="en-GB"/>
              </w:rPr>
              <w:t xml:space="preserve"> with water</w:t>
            </w:r>
          </w:p>
        </w:tc>
      </w:tr>
      <w:tr w:rsidR="00FD3064" w:rsidRPr="002B1DBE" w:rsidTr="009836A1">
        <w:tc>
          <w:tcPr>
            <w:tcW w:w="567" w:type="dxa"/>
          </w:tcPr>
          <w:p w:rsidR="00FD3064" w:rsidRPr="002B1DBE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</w:pPr>
            <w:r w:rsidRPr="002B1DBE"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  <w:t>A</w:t>
            </w:r>
          </w:p>
        </w:tc>
        <w:tc>
          <w:tcPr>
            <w:tcW w:w="2268" w:type="dxa"/>
          </w:tcPr>
          <w:p w:rsidR="00FD3064" w:rsidRPr="002B1DBE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2B1DBE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covalent</w:t>
            </w:r>
          </w:p>
        </w:tc>
        <w:tc>
          <w:tcPr>
            <w:tcW w:w="3402" w:type="dxa"/>
          </w:tcPr>
          <w:p w:rsidR="00FD3064" w:rsidRPr="002B1DBE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2B1DBE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hydrogen and ion–dipole</w:t>
            </w:r>
          </w:p>
        </w:tc>
      </w:tr>
      <w:tr w:rsidR="00FD3064" w:rsidRPr="002B1DBE" w:rsidTr="009836A1">
        <w:tc>
          <w:tcPr>
            <w:tcW w:w="567" w:type="dxa"/>
          </w:tcPr>
          <w:p w:rsidR="00FD3064" w:rsidRPr="002B1DBE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</w:pPr>
            <w:r w:rsidRPr="002B1DBE"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  <w:t>B</w:t>
            </w:r>
          </w:p>
        </w:tc>
        <w:tc>
          <w:tcPr>
            <w:tcW w:w="2268" w:type="dxa"/>
          </w:tcPr>
          <w:p w:rsidR="00FD3064" w:rsidRPr="002B1DBE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2B1DBE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dipole-dipole</w:t>
            </w:r>
          </w:p>
        </w:tc>
        <w:tc>
          <w:tcPr>
            <w:tcW w:w="3402" w:type="dxa"/>
          </w:tcPr>
          <w:p w:rsidR="00FD3064" w:rsidRPr="002B1DBE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2B1DBE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covalent and dipole–dipole</w:t>
            </w:r>
          </w:p>
        </w:tc>
      </w:tr>
      <w:tr w:rsidR="00FD3064" w:rsidRPr="002B1DBE" w:rsidTr="009836A1">
        <w:tc>
          <w:tcPr>
            <w:tcW w:w="567" w:type="dxa"/>
          </w:tcPr>
          <w:p w:rsidR="00FD3064" w:rsidRPr="002B1DBE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</w:pPr>
            <w:r w:rsidRPr="002B1DBE"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  <w:t>C</w:t>
            </w:r>
          </w:p>
        </w:tc>
        <w:tc>
          <w:tcPr>
            <w:tcW w:w="2268" w:type="dxa"/>
          </w:tcPr>
          <w:p w:rsidR="00FD3064" w:rsidRPr="002B1DBE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highlight w:val="yellow"/>
                <w:lang w:eastAsia="en-GB"/>
              </w:rPr>
            </w:pPr>
            <w:r w:rsidRPr="002B1DBE">
              <w:rPr>
                <w:rFonts w:eastAsia="Cambria" w:cstheme="minorHAnsi"/>
                <w:color w:val="000000"/>
                <w:sz w:val="24"/>
                <w:szCs w:val="24"/>
                <w:highlight w:val="yellow"/>
                <w:lang w:eastAsia="en-GB"/>
              </w:rPr>
              <w:t>dipole-dipole</w:t>
            </w:r>
          </w:p>
        </w:tc>
        <w:tc>
          <w:tcPr>
            <w:tcW w:w="3402" w:type="dxa"/>
          </w:tcPr>
          <w:p w:rsidR="00FD3064" w:rsidRPr="002B1DBE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highlight w:val="yellow"/>
                <w:lang w:eastAsia="en-GB"/>
              </w:rPr>
            </w:pPr>
            <w:r w:rsidRPr="002B1DBE">
              <w:rPr>
                <w:rFonts w:eastAsia="Cambria" w:cstheme="minorHAnsi"/>
                <w:color w:val="000000"/>
                <w:sz w:val="24"/>
                <w:szCs w:val="24"/>
                <w:highlight w:val="yellow"/>
                <w:lang w:eastAsia="en-GB"/>
              </w:rPr>
              <w:t>hydrogen and dipole–dipole</w:t>
            </w:r>
          </w:p>
        </w:tc>
      </w:tr>
      <w:tr w:rsidR="00FD3064" w:rsidRPr="002B1DBE" w:rsidTr="009836A1">
        <w:tc>
          <w:tcPr>
            <w:tcW w:w="567" w:type="dxa"/>
          </w:tcPr>
          <w:p w:rsidR="00FD3064" w:rsidRPr="002B1DBE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</w:pPr>
            <w:r w:rsidRPr="002B1DBE">
              <w:rPr>
                <w:rFonts w:eastAsia="Cambria" w:cstheme="minorHAnsi"/>
                <w:b/>
                <w:color w:val="000000"/>
                <w:sz w:val="24"/>
                <w:szCs w:val="24"/>
                <w:lang w:eastAsia="en-GB"/>
              </w:rPr>
              <w:t>D</w:t>
            </w:r>
          </w:p>
        </w:tc>
        <w:tc>
          <w:tcPr>
            <w:tcW w:w="2268" w:type="dxa"/>
          </w:tcPr>
          <w:p w:rsidR="00FD3064" w:rsidRPr="002B1DBE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2B1DBE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covalent</w:t>
            </w:r>
          </w:p>
        </w:tc>
        <w:tc>
          <w:tcPr>
            <w:tcW w:w="3402" w:type="dxa"/>
          </w:tcPr>
          <w:p w:rsidR="00FD3064" w:rsidRPr="002B1DBE" w:rsidRDefault="00FD3064" w:rsidP="00FD3064">
            <w:pPr>
              <w:widowControl w:val="0"/>
              <w:tabs>
                <w:tab w:val="right" w:pos="10206"/>
              </w:tabs>
              <w:autoSpaceDE w:val="0"/>
              <w:autoSpaceDN w:val="0"/>
              <w:adjustRightInd w:val="0"/>
              <w:spacing w:before="120" w:after="120" w:line="260" w:lineRule="atLeast"/>
              <w:textAlignment w:val="center"/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</w:pPr>
            <w:r w:rsidRPr="002B1DBE">
              <w:rPr>
                <w:rFonts w:eastAsia="Cambria" w:cstheme="minorHAnsi"/>
                <w:color w:val="000000"/>
                <w:sz w:val="24"/>
                <w:szCs w:val="24"/>
                <w:lang w:eastAsia="en-GB"/>
              </w:rPr>
              <w:t>covalent and ion–dipole</w:t>
            </w:r>
          </w:p>
        </w:tc>
      </w:tr>
    </w:tbl>
    <w:p w:rsidR="00313343" w:rsidRPr="002B1DBE" w:rsidRDefault="00313343">
      <w:pPr>
        <w:spacing w:before="240" w:after="0" w:line="240" w:lineRule="auto"/>
        <w:rPr>
          <w:rFonts w:cstheme="minorHAnsi"/>
          <w:sz w:val="24"/>
          <w:szCs w:val="24"/>
        </w:rPr>
      </w:pPr>
    </w:p>
    <w:p w:rsidR="00FD3064" w:rsidRPr="002B1DBE" w:rsidRDefault="00F021FF" w:rsidP="00FD3064">
      <w:pPr>
        <w:pStyle w:val="PQuestion1"/>
        <w:rPr>
          <w:rFonts w:asciiTheme="minorHAnsi" w:hAnsiTheme="minorHAnsi" w:cstheme="minorHAnsi"/>
          <w:sz w:val="24"/>
          <w:szCs w:val="24"/>
        </w:rPr>
      </w:pPr>
      <w:r>
        <w:rPr>
          <w:rStyle w:val="Pboldasis"/>
          <w:rFonts w:asciiTheme="minorHAnsi" w:hAnsiTheme="minorHAnsi" w:cstheme="minorHAnsi"/>
          <w:sz w:val="24"/>
          <w:szCs w:val="24"/>
        </w:rPr>
        <w:t>8.</w:t>
      </w:r>
      <w:r w:rsidR="00FD3064" w:rsidRPr="002B1DBE">
        <w:rPr>
          <w:rFonts w:asciiTheme="minorHAnsi" w:hAnsiTheme="minorHAnsi" w:cstheme="minorHAnsi"/>
          <w:sz w:val="24"/>
          <w:szCs w:val="24"/>
        </w:rPr>
        <w:tab/>
        <w:t xml:space="preserve">Addition of which one of the following substances to an aqueous solution of copper(II) </w:t>
      </w:r>
      <w:proofErr w:type="spellStart"/>
      <w:r w:rsidR="00FD3064" w:rsidRPr="002B1DBE">
        <w:rPr>
          <w:rFonts w:asciiTheme="minorHAnsi" w:hAnsiTheme="minorHAnsi" w:cstheme="minorHAnsi"/>
          <w:sz w:val="24"/>
          <w:szCs w:val="24"/>
        </w:rPr>
        <w:t>sulfate</w:t>
      </w:r>
      <w:proofErr w:type="spellEnd"/>
      <w:r w:rsidR="00FD3064" w:rsidRPr="002B1DBE">
        <w:rPr>
          <w:rFonts w:asciiTheme="minorHAnsi" w:hAnsiTheme="minorHAnsi" w:cstheme="minorHAnsi"/>
          <w:sz w:val="24"/>
          <w:szCs w:val="24"/>
        </w:rPr>
        <w:t xml:space="preserve"> will </w:t>
      </w:r>
      <w:r w:rsidR="00FD3064" w:rsidRPr="002B1DBE">
        <w:rPr>
          <w:rStyle w:val="Pboldasis"/>
          <w:rFonts w:asciiTheme="minorHAnsi" w:hAnsiTheme="minorHAnsi" w:cstheme="minorHAnsi"/>
          <w:sz w:val="24"/>
          <w:szCs w:val="24"/>
        </w:rPr>
        <w:t>not</w:t>
      </w:r>
      <w:r w:rsidR="00FD3064" w:rsidRPr="002B1DBE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FD3064" w:rsidRPr="002B1DBE">
        <w:rPr>
          <w:rFonts w:asciiTheme="minorHAnsi" w:hAnsiTheme="minorHAnsi" w:cstheme="minorHAnsi"/>
          <w:sz w:val="24"/>
          <w:szCs w:val="24"/>
        </w:rPr>
        <w:t>result in the formation of a precipitate?</w:t>
      </w:r>
    </w:p>
    <w:p w:rsidR="00FD3064" w:rsidRPr="002B1DBE" w:rsidRDefault="00FD3064" w:rsidP="00FD3064">
      <w:pPr>
        <w:pStyle w:val="PQuestiona"/>
        <w:rPr>
          <w:rFonts w:asciiTheme="minorHAnsi" w:hAnsiTheme="minorHAnsi" w:cstheme="minorHAnsi"/>
          <w:sz w:val="24"/>
          <w:szCs w:val="24"/>
        </w:rPr>
      </w:pPr>
      <w:r w:rsidRPr="002B1DBE">
        <w:rPr>
          <w:rStyle w:val="Pboldasis"/>
          <w:rFonts w:asciiTheme="minorHAnsi" w:hAnsiTheme="minorHAnsi" w:cstheme="minorHAnsi"/>
          <w:sz w:val="24"/>
          <w:szCs w:val="24"/>
        </w:rPr>
        <w:t>A</w:t>
      </w:r>
      <w:r w:rsidRPr="002B1DBE">
        <w:rPr>
          <w:rFonts w:asciiTheme="minorHAnsi" w:hAnsiTheme="minorHAnsi" w:cstheme="minorHAnsi"/>
          <w:bCs/>
          <w:sz w:val="24"/>
          <w:szCs w:val="24"/>
        </w:rPr>
        <w:tab/>
      </w:r>
      <w:r w:rsidRPr="002B1DBE">
        <w:rPr>
          <w:rFonts w:asciiTheme="minorHAnsi" w:hAnsiTheme="minorHAnsi" w:cstheme="minorHAnsi"/>
          <w:sz w:val="24"/>
          <w:szCs w:val="24"/>
        </w:rPr>
        <w:t>BaCl</w:t>
      </w:r>
      <w:r w:rsidRPr="002B1DBE">
        <w:rPr>
          <w:rStyle w:val="Psubscriptasis"/>
          <w:rFonts w:asciiTheme="minorHAnsi" w:hAnsiTheme="minorHAnsi" w:cstheme="minorHAnsi"/>
          <w:sz w:val="24"/>
          <w:szCs w:val="24"/>
        </w:rPr>
        <w:t>2</w:t>
      </w:r>
      <w:r w:rsidRPr="002B1DBE">
        <w:rPr>
          <w:rFonts w:asciiTheme="minorHAnsi" w:hAnsiTheme="minorHAnsi" w:cstheme="minorHAnsi"/>
          <w:sz w:val="24"/>
          <w:szCs w:val="24"/>
        </w:rPr>
        <w:t>(</w:t>
      </w:r>
      <w:proofErr w:type="spellStart"/>
      <w:r w:rsidRPr="002B1DBE">
        <w:rPr>
          <w:rFonts w:asciiTheme="minorHAnsi" w:hAnsiTheme="minorHAnsi" w:cstheme="minorHAnsi"/>
          <w:sz w:val="24"/>
          <w:szCs w:val="24"/>
        </w:rPr>
        <w:t>aq</w:t>
      </w:r>
      <w:proofErr w:type="spellEnd"/>
      <w:r w:rsidRPr="002B1DBE">
        <w:rPr>
          <w:rFonts w:asciiTheme="minorHAnsi" w:hAnsiTheme="minorHAnsi" w:cstheme="minorHAnsi"/>
          <w:sz w:val="24"/>
          <w:szCs w:val="24"/>
        </w:rPr>
        <w:t>)</w:t>
      </w:r>
    </w:p>
    <w:p w:rsidR="00FD3064" w:rsidRPr="002B1DBE" w:rsidRDefault="00FD3064" w:rsidP="00FD3064">
      <w:pPr>
        <w:pStyle w:val="PQuestiona"/>
        <w:rPr>
          <w:rFonts w:asciiTheme="minorHAnsi" w:hAnsiTheme="minorHAnsi" w:cstheme="minorHAnsi"/>
          <w:sz w:val="24"/>
          <w:szCs w:val="24"/>
        </w:rPr>
      </w:pPr>
      <w:r w:rsidRPr="002B1DBE">
        <w:rPr>
          <w:rStyle w:val="Pboldasis"/>
          <w:rFonts w:asciiTheme="minorHAnsi" w:hAnsiTheme="minorHAnsi" w:cstheme="minorHAnsi"/>
          <w:sz w:val="24"/>
          <w:szCs w:val="24"/>
          <w:highlight w:val="yellow"/>
        </w:rPr>
        <w:t>B</w:t>
      </w:r>
      <w:r w:rsidRPr="002B1DBE">
        <w:rPr>
          <w:rFonts w:asciiTheme="minorHAnsi" w:hAnsiTheme="minorHAnsi" w:cstheme="minorHAnsi"/>
          <w:bCs/>
          <w:sz w:val="24"/>
          <w:szCs w:val="24"/>
          <w:highlight w:val="yellow"/>
        </w:rPr>
        <w:tab/>
      </w:r>
      <w:r w:rsidRPr="002B1DBE">
        <w:rPr>
          <w:rFonts w:asciiTheme="minorHAnsi" w:hAnsiTheme="minorHAnsi" w:cstheme="minorHAnsi"/>
          <w:sz w:val="24"/>
          <w:szCs w:val="24"/>
          <w:highlight w:val="yellow"/>
        </w:rPr>
        <w:t>NH</w:t>
      </w:r>
      <w:r w:rsidRPr="002B1DBE">
        <w:rPr>
          <w:rStyle w:val="Psubscriptasis"/>
          <w:rFonts w:asciiTheme="minorHAnsi" w:hAnsiTheme="minorHAnsi" w:cstheme="minorHAnsi"/>
          <w:sz w:val="24"/>
          <w:szCs w:val="24"/>
          <w:highlight w:val="yellow"/>
        </w:rPr>
        <w:t>4</w:t>
      </w:r>
      <w:r w:rsidRPr="002B1DBE">
        <w:rPr>
          <w:rFonts w:asciiTheme="minorHAnsi" w:hAnsiTheme="minorHAnsi" w:cstheme="minorHAnsi"/>
          <w:sz w:val="24"/>
          <w:szCs w:val="24"/>
          <w:highlight w:val="yellow"/>
        </w:rPr>
        <w:t>Cl(</w:t>
      </w:r>
      <w:proofErr w:type="spellStart"/>
      <w:r w:rsidRPr="002B1DBE">
        <w:rPr>
          <w:rFonts w:asciiTheme="minorHAnsi" w:hAnsiTheme="minorHAnsi" w:cstheme="minorHAnsi"/>
          <w:sz w:val="24"/>
          <w:szCs w:val="24"/>
          <w:highlight w:val="yellow"/>
        </w:rPr>
        <w:t>aq</w:t>
      </w:r>
      <w:proofErr w:type="spellEnd"/>
      <w:r w:rsidRPr="002B1DBE">
        <w:rPr>
          <w:rFonts w:asciiTheme="minorHAnsi" w:hAnsiTheme="minorHAnsi" w:cstheme="minorHAnsi"/>
          <w:sz w:val="24"/>
          <w:szCs w:val="24"/>
          <w:highlight w:val="yellow"/>
        </w:rPr>
        <w:t>)</w:t>
      </w:r>
    </w:p>
    <w:p w:rsidR="00FD3064" w:rsidRPr="002B1DBE" w:rsidRDefault="00FD3064" w:rsidP="00FD3064">
      <w:pPr>
        <w:pStyle w:val="PQuestiona"/>
        <w:rPr>
          <w:rFonts w:asciiTheme="minorHAnsi" w:hAnsiTheme="minorHAnsi" w:cstheme="minorHAnsi"/>
          <w:sz w:val="24"/>
          <w:szCs w:val="24"/>
        </w:rPr>
      </w:pPr>
      <w:r w:rsidRPr="002B1DBE">
        <w:rPr>
          <w:rStyle w:val="Pboldasis"/>
          <w:rFonts w:asciiTheme="minorHAnsi" w:hAnsiTheme="minorHAnsi" w:cstheme="minorHAnsi"/>
          <w:sz w:val="24"/>
          <w:szCs w:val="24"/>
        </w:rPr>
        <w:t>C</w:t>
      </w:r>
      <w:r w:rsidRPr="002B1DBE">
        <w:rPr>
          <w:rFonts w:asciiTheme="minorHAnsi" w:hAnsiTheme="minorHAnsi" w:cstheme="minorHAnsi"/>
          <w:bCs/>
          <w:sz w:val="24"/>
          <w:szCs w:val="24"/>
        </w:rPr>
        <w:tab/>
      </w:r>
      <w:r w:rsidRPr="002B1DBE">
        <w:rPr>
          <w:rFonts w:asciiTheme="minorHAnsi" w:hAnsiTheme="minorHAnsi" w:cstheme="minorHAnsi"/>
          <w:sz w:val="24"/>
          <w:szCs w:val="24"/>
        </w:rPr>
        <w:t>Na</w:t>
      </w:r>
      <w:r w:rsidRPr="002B1DBE">
        <w:rPr>
          <w:rStyle w:val="Psubscriptasis"/>
          <w:rFonts w:asciiTheme="minorHAnsi" w:hAnsiTheme="minorHAnsi" w:cstheme="minorHAnsi"/>
          <w:sz w:val="24"/>
          <w:szCs w:val="24"/>
        </w:rPr>
        <w:t>2</w:t>
      </w:r>
      <w:r w:rsidRPr="002B1DBE">
        <w:rPr>
          <w:rFonts w:asciiTheme="minorHAnsi" w:hAnsiTheme="minorHAnsi" w:cstheme="minorHAnsi"/>
          <w:sz w:val="24"/>
          <w:szCs w:val="24"/>
        </w:rPr>
        <w:t>CO</w:t>
      </w:r>
      <w:r w:rsidRPr="002B1DBE">
        <w:rPr>
          <w:rStyle w:val="Psubscriptasis"/>
          <w:rFonts w:asciiTheme="minorHAnsi" w:hAnsiTheme="minorHAnsi" w:cstheme="minorHAnsi"/>
          <w:sz w:val="24"/>
          <w:szCs w:val="24"/>
        </w:rPr>
        <w:t>3</w:t>
      </w:r>
      <w:r w:rsidRPr="002B1DBE">
        <w:rPr>
          <w:rFonts w:asciiTheme="minorHAnsi" w:hAnsiTheme="minorHAnsi" w:cstheme="minorHAnsi"/>
          <w:sz w:val="24"/>
          <w:szCs w:val="24"/>
        </w:rPr>
        <w:t>(</w:t>
      </w:r>
      <w:proofErr w:type="spellStart"/>
      <w:r w:rsidRPr="002B1DBE">
        <w:rPr>
          <w:rFonts w:asciiTheme="minorHAnsi" w:hAnsiTheme="minorHAnsi" w:cstheme="minorHAnsi"/>
          <w:sz w:val="24"/>
          <w:szCs w:val="24"/>
        </w:rPr>
        <w:t>aq</w:t>
      </w:r>
      <w:proofErr w:type="spellEnd"/>
      <w:r w:rsidRPr="002B1DBE">
        <w:rPr>
          <w:rFonts w:asciiTheme="minorHAnsi" w:hAnsiTheme="minorHAnsi" w:cstheme="minorHAnsi"/>
          <w:sz w:val="24"/>
          <w:szCs w:val="24"/>
        </w:rPr>
        <w:t>)</w:t>
      </w:r>
    </w:p>
    <w:p w:rsidR="00FD3064" w:rsidRPr="002B1DBE" w:rsidRDefault="00FD3064" w:rsidP="00FD3064">
      <w:pPr>
        <w:pStyle w:val="PQuestiona"/>
        <w:rPr>
          <w:rFonts w:asciiTheme="minorHAnsi" w:hAnsiTheme="minorHAnsi" w:cstheme="minorHAnsi"/>
          <w:sz w:val="24"/>
          <w:szCs w:val="24"/>
        </w:rPr>
      </w:pPr>
      <w:r w:rsidRPr="002B1DBE">
        <w:rPr>
          <w:rStyle w:val="Pboldasis"/>
          <w:rFonts w:asciiTheme="minorHAnsi" w:hAnsiTheme="minorHAnsi" w:cstheme="minorHAnsi"/>
          <w:sz w:val="24"/>
          <w:szCs w:val="24"/>
        </w:rPr>
        <w:t>D</w:t>
      </w:r>
      <w:r w:rsidRPr="002B1DBE">
        <w:rPr>
          <w:rFonts w:asciiTheme="minorHAnsi" w:hAnsiTheme="minorHAnsi" w:cstheme="minorHAnsi"/>
          <w:bCs/>
          <w:sz w:val="24"/>
          <w:szCs w:val="24"/>
        </w:rPr>
        <w:tab/>
      </w:r>
      <w:r w:rsidRPr="002B1DBE">
        <w:rPr>
          <w:rFonts w:asciiTheme="minorHAnsi" w:hAnsiTheme="minorHAnsi" w:cstheme="minorHAnsi"/>
          <w:sz w:val="24"/>
          <w:szCs w:val="24"/>
        </w:rPr>
        <w:t>K</w:t>
      </w:r>
      <w:r w:rsidRPr="002B1DBE">
        <w:rPr>
          <w:rStyle w:val="Psubscriptasis0"/>
          <w:rFonts w:asciiTheme="minorHAnsi" w:hAnsiTheme="minorHAnsi" w:cstheme="minorHAnsi"/>
          <w:sz w:val="24"/>
          <w:szCs w:val="24"/>
        </w:rPr>
        <w:t>2</w:t>
      </w:r>
      <w:r w:rsidRPr="002B1DBE">
        <w:rPr>
          <w:rFonts w:asciiTheme="minorHAnsi" w:hAnsiTheme="minorHAnsi" w:cstheme="minorHAnsi"/>
          <w:sz w:val="24"/>
          <w:szCs w:val="24"/>
        </w:rPr>
        <w:t>S(</w:t>
      </w:r>
      <w:proofErr w:type="spellStart"/>
      <w:r w:rsidRPr="002B1DBE">
        <w:rPr>
          <w:rFonts w:asciiTheme="minorHAnsi" w:hAnsiTheme="minorHAnsi" w:cstheme="minorHAnsi"/>
          <w:sz w:val="24"/>
          <w:szCs w:val="24"/>
        </w:rPr>
        <w:t>aq</w:t>
      </w:r>
      <w:proofErr w:type="spellEnd"/>
      <w:r w:rsidRPr="002B1DBE">
        <w:rPr>
          <w:rFonts w:asciiTheme="minorHAnsi" w:hAnsiTheme="minorHAnsi" w:cstheme="minorHAnsi"/>
          <w:sz w:val="24"/>
          <w:szCs w:val="24"/>
        </w:rPr>
        <w:t>)</w:t>
      </w:r>
    </w:p>
    <w:p w:rsidR="00FD3064" w:rsidRPr="002B1DBE" w:rsidRDefault="00FD3064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D3064" w:rsidRDefault="00FD3064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021FF" w:rsidRDefault="00F021FF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021FF" w:rsidRDefault="00F021FF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021FF" w:rsidRDefault="00F021FF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021FF" w:rsidRDefault="00F021FF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021FF" w:rsidRDefault="00F021FF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021FF" w:rsidRPr="002B1DBE" w:rsidRDefault="00F021FF" w:rsidP="00FD3064">
      <w:pPr>
        <w:pStyle w:val="PQuestiona"/>
        <w:ind w:left="0" w:firstLine="0"/>
        <w:rPr>
          <w:rFonts w:asciiTheme="minorHAnsi" w:hAnsiTheme="minorHAnsi" w:cstheme="minorHAnsi"/>
          <w:sz w:val="24"/>
          <w:szCs w:val="24"/>
        </w:rPr>
      </w:pPr>
    </w:p>
    <w:p w:rsidR="00FD3064" w:rsidRPr="002B1DBE" w:rsidRDefault="00FD3064">
      <w:pPr>
        <w:spacing w:before="240" w:after="0" w:line="240" w:lineRule="auto"/>
        <w:rPr>
          <w:rFonts w:cstheme="minorHAnsi"/>
          <w:sz w:val="24"/>
          <w:szCs w:val="24"/>
        </w:rPr>
      </w:pPr>
    </w:p>
    <w:p w:rsidR="00FD3064" w:rsidRPr="002B1DBE" w:rsidRDefault="00FD3064">
      <w:pPr>
        <w:spacing w:before="240" w:after="0" w:line="240" w:lineRule="auto"/>
        <w:rPr>
          <w:rFonts w:cstheme="minorHAnsi"/>
          <w:sz w:val="24"/>
          <w:szCs w:val="24"/>
        </w:rPr>
      </w:pPr>
    </w:p>
    <w:p w:rsidR="00401807" w:rsidRPr="002B1DBE" w:rsidRDefault="00401807">
      <w:pPr>
        <w:spacing w:before="240" w:after="0" w:line="240" w:lineRule="auto"/>
        <w:rPr>
          <w:rFonts w:cstheme="minorHAnsi"/>
          <w:sz w:val="24"/>
          <w:szCs w:val="24"/>
        </w:rPr>
      </w:pPr>
    </w:p>
    <w:p w:rsidR="00401807" w:rsidRPr="002B1DBE" w:rsidRDefault="00401807">
      <w:pPr>
        <w:spacing w:before="240" w:after="0" w:line="240" w:lineRule="auto"/>
        <w:rPr>
          <w:rFonts w:cstheme="minorHAnsi"/>
          <w:sz w:val="24"/>
          <w:szCs w:val="24"/>
        </w:rPr>
      </w:pPr>
    </w:p>
    <w:p w:rsidR="00401807" w:rsidRPr="002B1DBE" w:rsidRDefault="00401807">
      <w:pPr>
        <w:spacing w:before="240" w:after="0" w:line="240" w:lineRule="auto"/>
        <w:rPr>
          <w:rFonts w:cstheme="minorHAnsi"/>
          <w:sz w:val="24"/>
          <w:szCs w:val="24"/>
        </w:rPr>
      </w:pPr>
    </w:p>
    <w:p w:rsidR="00401807" w:rsidRDefault="00401807">
      <w:pPr>
        <w:spacing w:before="240" w:after="0" w:line="240" w:lineRule="auto"/>
        <w:rPr>
          <w:rFonts w:ascii="Times New Roman" w:hAnsi="Times New Roman" w:cs="Times New Roman"/>
        </w:rPr>
      </w:pPr>
    </w:p>
    <w:p w:rsidR="00401807" w:rsidRDefault="00401807">
      <w:pPr>
        <w:spacing w:before="240" w:after="0" w:line="240" w:lineRule="auto"/>
        <w:rPr>
          <w:rFonts w:ascii="Times New Roman" w:hAnsi="Times New Roman" w:cs="Times New Roman"/>
        </w:rPr>
      </w:pPr>
    </w:p>
    <w:p w:rsidR="00313343" w:rsidRPr="00C60156" w:rsidRDefault="00313343" w:rsidP="00313343">
      <w:pPr>
        <w:jc w:val="center"/>
        <w:rPr>
          <w:rFonts w:ascii="Times New Roman" w:hAnsi="Times New Roman" w:cs="Times New Roman"/>
          <w:sz w:val="24"/>
          <w:szCs w:val="24"/>
        </w:rPr>
      </w:pPr>
      <w:r w:rsidRPr="00C60156">
        <w:rPr>
          <w:rFonts w:ascii="Times New Roman" w:hAnsi="Times New Roman" w:cs="Times New Roman"/>
          <w:sz w:val="24"/>
          <w:szCs w:val="24"/>
        </w:rPr>
        <w:t>ATAR Chemistry – Unit 1 &amp; 2</w:t>
      </w:r>
    </w:p>
    <w:p w:rsidR="00313343" w:rsidRPr="00C60156" w:rsidRDefault="006A57EA" w:rsidP="00313343">
      <w:pPr>
        <w:spacing w:after="0"/>
        <w:jc w:val="center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 xml:space="preserve">Gases, </w:t>
      </w:r>
      <w:r w:rsidR="00647A90">
        <w:rPr>
          <w:rFonts w:ascii="Times New Roman" w:hAnsi="Times New Roman" w:cs="Times New Roman"/>
          <w:sz w:val="44"/>
          <w:szCs w:val="44"/>
        </w:rPr>
        <w:t>Water</w:t>
      </w:r>
      <w:r w:rsidR="00665442">
        <w:rPr>
          <w:rFonts w:ascii="Times New Roman" w:hAnsi="Times New Roman" w:cs="Times New Roman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and Solutions</w:t>
      </w:r>
      <w:r w:rsidR="00313343" w:rsidRPr="00C60156">
        <w:rPr>
          <w:rFonts w:ascii="Times New Roman" w:hAnsi="Times New Roman" w:cs="Times New Roman"/>
          <w:sz w:val="44"/>
          <w:szCs w:val="44"/>
        </w:rPr>
        <w:t>– Test</w:t>
      </w:r>
    </w:p>
    <w:p w:rsidR="00313343" w:rsidRPr="00C60156" w:rsidRDefault="00313343" w:rsidP="00313343">
      <w:pPr>
        <w:rPr>
          <w:rFonts w:ascii="Times New Roman" w:hAnsi="Times New Roman" w:cs="Times New Roman"/>
          <w:sz w:val="24"/>
          <w:szCs w:val="24"/>
        </w:rPr>
      </w:pPr>
    </w:p>
    <w:p w:rsidR="00313343" w:rsidRPr="00C22ECE" w:rsidRDefault="00313343" w:rsidP="00313343">
      <w:pPr>
        <w:tabs>
          <w:tab w:val="left" w:pos="4536"/>
        </w:tabs>
        <w:jc w:val="right"/>
        <w:rPr>
          <w:rFonts w:cstheme="minorHAnsi"/>
          <w:sz w:val="24"/>
          <w:szCs w:val="24"/>
          <w:u w:val="single"/>
        </w:rPr>
      </w:pPr>
      <w:r w:rsidRPr="00C22ECE">
        <w:rPr>
          <w:rFonts w:cstheme="minorHAnsi"/>
          <w:sz w:val="24"/>
          <w:szCs w:val="24"/>
        </w:rPr>
        <w:t xml:space="preserve">Name: </w:t>
      </w:r>
      <w:r w:rsidRPr="00C22ECE">
        <w:rPr>
          <w:rFonts w:cstheme="minorHAnsi"/>
          <w:sz w:val="24"/>
          <w:szCs w:val="24"/>
          <w:u w:val="single"/>
        </w:rPr>
        <w:tab/>
      </w:r>
    </w:p>
    <w:p w:rsidR="00313343" w:rsidRPr="00C22ECE" w:rsidRDefault="00313343" w:rsidP="00313343">
      <w:pPr>
        <w:tabs>
          <w:tab w:val="left" w:pos="1843"/>
        </w:tabs>
        <w:jc w:val="right"/>
        <w:rPr>
          <w:rFonts w:cstheme="minorHAnsi"/>
          <w:sz w:val="24"/>
          <w:szCs w:val="24"/>
        </w:rPr>
      </w:pPr>
      <w:r w:rsidRPr="00C22ECE">
        <w:rPr>
          <w:rFonts w:cstheme="minorHAnsi"/>
          <w:sz w:val="24"/>
          <w:szCs w:val="24"/>
        </w:rPr>
        <w:t xml:space="preserve">Score: </w:t>
      </w:r>
      <w:r w:rsidRPr="00C22ECE">
        <w:rPr>
          <w:rFonts w:cstheme="minorHAnsi"/>
          <w:sz w:val="24"/>
          <w:szCs w:val="24"/>
          <w:u w:val="single"/>
        </w:rPr>
        <w:tab/>
      </w:r>
      <w:r w:rsidR="001C5224" w:rsidRPr="00C22ECE">
        <w:rPr>
          <w:rFonts w:cstheme="minorHAnsi"/>
          <w:sz w:val="24"/>
          <w:szCs w:val="24"/>
        </w:rPr>
        <w:t>/</w:t>
      </w:r>
      <w:r w:rsidR="000D3B51">
        <w:rPr>
          <w:rFonts w:cstheme="minorHAnsi"/>
          <w:sz w:val="24"/>
          <w:szCs w:val="24"/>
        </w:rPr>
        <w:t>61</w:t>
      </w:r>
    </w:p>
    <w:p w:rsidR="00313343" w:rsidRPr="00A15A32" w:rsidRDefault="00313343" w:rsidP="00313343">
      <w:pPr>
        <w:pStyle w:val="ListParagraph"/>
        <w:ind w:left="0"/>
        <w:rPr>
          <w:rFonts w:ascii="Times New Roman" w:hAnsi="Times New Roman" w:cs="Times New Roman"/>
          <w:i/>
          <w:sz w:val="24"/>
          <w:szCs w:val="24"/>
        </w:rPr>
      </w:pPr>
      <w:r w:rsidRPr="00A15A32">
        <w:rPr>
          <w:rFonts w:ascii="Times New Roman" w:hAnsi="Times New Roman" w:cs="Times New Roman"/>
          <w:i/>
          <w:sz w:val="24"/>
          <w:szCs w:val="24"/>
        </w:rPr>
        <w:t>Instructions to students:</w:t>
      </w:r>
    </w:p>
    <w:p w:rsidR="00313343" w:rsidRPr="00A15A32" w:rsidRDefault="00313343" w:rsidP="00313343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A15A32">
        <w:rPr>
          <w:rFonts w:ascii="Times New Roman" w:hAnsi="Times New Roman" w:cs="Times New Roman"/>
          <w:i/>
          <w:sz w:val="24"/>
          <w:szCs w:val="24"/>
        </w:rPr>
        <w:t>Complete all questions in this booklet.</w:t>
      </w:r>
    </w:p>
    <w:p w:rsidR="00313343" w:rsidRPr="00A15A32" w:rsidRDefault="00313343" w:rsidP="00313343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A15A32">
        <w:rPr>
          <w:rFonts w:ascii="Times New Roman" w:hAnsi="Times New Roman" w:cs="Times New Roman"/>
          <w:i/>
          <w:sz w:val="24"/>
          <w:szCs w:val="24"/>
        </w:rPr>
        <w:t>Scientific calculator &amp; Chemistry Data Book permitted.</w:t>
      </w:r>
    </w:p>
    <w:p w:rsidR="00313343" w:rsidRPr="00A15A32" w:rsidRDefault="00313343" w:rsidP="00313343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 w:rsidRPr="00A15A32">
        <w:rPr>
          <w:rFonts w:ascii="Times New Roman" w:hAnsi="Times New Roman" w:cs="Times New Roman"/>
          <w:i/>
          <w:sz w:val="24"/>
          <w:szCs w:val="24"/>
        </w:rPr>
        <w:t>Time limit – 50 minutes</w:t>
      </w:r>
    </w:p>
    <w:p w:rsidR="00313343" w:rsidRPr="00A15A32" w:rsidRDefault="00313343" w:rsidP="00313343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313343" w:rsidRPr="00A15A32" w:rsidRDefault="00313343" w:rsidP="00313343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313343" w:rsidRPr="00A15A32" w:rsidRDefault="00313343" w:rsidP="006C3F0D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A15A32">
        <w:rPr>
          <w:rFonts w:ascii="Times New Roman" w:hAnsi="Times New Roman" w:cs="Times New Roman"/>
          <w:sz w:val="24"/>
          <w:szCs w:val="24"/>
        </w:rPr>
        <w:t>Part 1: Multiple Choice answer grid.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>For each question shade the box to indicate the answer.</w:t>
      </w:r>
    </w:p>
    <w:tbl>
      <w:tblPr>
        <w:tblpPr w:leftFromText="180" w:rightFromText="180" w:vertAnchor="text" w:horzAnchor="margin" w:tblpXSpec="right" w:tblpY="180"/>
        <w:tblW w:w="0" w:type="auto"/>
        <w:tblLook w:val="01E0" w:firstRow="1" w:lastRow="1" w:firstColumn="1" w:lastColumn="1" w:noHBand="0" w:noVBand="0"/>
      </w:tblPr>
      <w:tblGrid>
        <w:gridCol w:w="468"/>
        <w:gridCol w:w="738"/>
        <w:gridCol w:w="738"/>
        <w:gridCol w:w="738"/>
        <w:gridCol w:w="738"/>
      </w:tblGrid>
      <w:tr w:rsidR="00313343" w:rsidRPr="00A15A32" w:rsidTr="009836A1">
        <w:trPr>
          <w:trHeight w:val="423"/>
        </w:trPr>
        <w:tc>
          <w:tcPr>
            <w:tcW w:w="46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t>1.</w:t>
            </w:r>
          </w:p>
        </w:tc>
        <w:tc>
          <w:tcPr>
            <w:tcW w:w="73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a</w:t>
            </w:r>
          </w:p>
        </w:tc>
        <w:tc>
          <w:tcPr>
            <w:tcW w:w="73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E"/>
            </w:r>
            <w:r w:rsidRPr="00A15A32">
              <w:rPr>
                <w:rFonts w:ascii="Times New Roman" w:hAnsi="Times New Roman" w:cs="Times New Roman"/>
              </w:rPr>
              <w:t xml:space="preserve"> b</w:t>
            </w:r>
          </w:p>
        </w:tc>
        <w:tc>
          <w:tcPr>
            <w:tcW w:w="73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c </w:t>
            </w:r>
          </w:p>
        </w:tc>
        <w:tc>
          <w:tcPr>
            <w:tcW w:w="73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d</w:t>
            </w:r>
          </w:p>
        </w:tc>
      </w:tr>
    </w:tbl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 xml:space="preserve">Use </w:t>
      </w:r>
      <w:r w:rsidRPr="00A15A32">
        <w:rPr>
          <w:rFonts w:ascii="Times New Roman" w:hAnsi="Times New Roman" w:cs="Times New Roman"/>
          <w:b/>
        </w:rPr>
        <w:t>only</w:t>
      </w:r>
      <w:r w:rsidRPr="00A15A32">
        <w:rPr>
          <w:rFonts w:ascii="Times New Roman" w:hAnsi="Times New Roman" w:cs="Times New Roman"/>
        </w:rPr>
        <w:t xml:space="preserve"> a blue or black pen to </w:t>
      </w:r>
      <w:r w:rsidRPr="00A15A32">
        <w:rPr>
          <w:rFonts w:ascii="Times New Roman" w:hAnsi="Times New Roman" w:cs="Times New Roman"/>
          <w:b/>
        </w:rPr>
        <w:t>shade</w:t>
      </w:r>
      <w:r w:rsidRPr="00A15A32">
        <w:rPr>
          <w:rFonts w:ascii="Times New Roman" w:hAnsi="Times New Roman" w:cs="Times New Roman"/>
        </w:rPr>
        <w:t xml:space="preserve"> the boxes.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 xml:space="preserve">For example, if b is your answer shade the box to the </w:t>
      </w:r>
      <w:r w:rsidRPr="00A15A32">
        <w:rPr>
          <w:rFonts w:ascii="Times New Roman" w:hAnsi="Times New Roman" w:cs="Times New Roman"/>
          <w:u w:val="single"/>
        </w:rPr>
        <w:t xml:space="preserve">left </w:t>
      </w:r>
      <w:r w:rsidRPr="00A15A32">
        <w:rPr>
          <w:rFonts w:ascii="Times New Roman" w:hAnsi="Times New Roman" w:cs="Times New Roman"/>
        </w:rPr>
        <w:t>of b.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>If you make a mistake, place a cross through that square,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  <w:b/>
        </w:rPr>
        <w:t>do not erase or use correction fluid</w:t>
      </w:r>
      <w:r w:rsidRPr="00A15A32">
        <w:rPr>
          <w:rFonts w:ascii="Times New Roman" w:hAnsi="Times New Roman" w:cs="Times New Roman"/>
        </w:rPr>
        <w:t>.</w:t>
      </w:r>
    </w:p>
    <w:tbl>
      <w:tblPr>
        <w:tblpPr w:leftFromText="180" w:rightFromText="180" w:vertAnchor="text" w:horzAnchor="margin" w:tblpXSpec="right" w:tblpY="154"/>
        <w:tblW w:w="0" w:type="auto"/>
        <w:tblLook w:val="01E0" w:firstRow="1" w:lastRow="1" w:firstColumn="1" w:lastColumn="1" w:noHBand="0" w:noVBand="0"/>
      </w:tblPr>
      <w:tblGrid>
        <w:gridCol w:w="468"/>
        <w:gridCol w:w="743"/>
        <w:gridCol w:w="744"/>
        <w:gridCol w:w="743"/>
        <w:gridCol w:w="744"/>
      </w:tblGrid>
      <w:tr w:rsidR="00313343" w:rsidRPr="00A15A32" w:rsidTr="009836A1">
        <w:trPr>
          <w:trHeight w:val="423"/>
        </w:trPr>
        <w:tc>
          <w:tcPr>
            <w:tcW w:w="46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t>1.</w:t>
            </w:r>
          </w:p>
        </w:tc>
        <w:tc>
          <w:tcPr>
            <w:tcW w:w="743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a</w:t>
            </w:r>
          </w:p>
        </w:tc>
        <w:tc>
          <w:tcPr>
            <w:tcW w:w="744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  <w:noProof/>
                <w:lang w:eastAsia="en-AU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3D1A938C" wp14:editId="3F9B2C6A">
                      <wp:simplePos x="0" y="0"/>
                      <wp:positionH relativeFrom="column">
                        <wp:posOffset>-41910</wp:posOffset>
                      </wp:positionH>
                      <wp:positionV relativeFrom="paragraph">
                        <wp:posOffset>0</wp:posOffset>
                      </wp:positionV>
                      <wp:extent cx="182245" cy="141605"/>
                      <wp:effectExtent l="0" t="0" r="27305" b="29845"/>
                      <wp:wrapNone/>
                      <wp:docPr id="19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2245" cy="141605"/>
                                <a:chOff x="8955" y="6945"/>
                                <a:chExt cx="285" cy="249"/>
                              </a:xfrm>
                            </wpg:grpSpPr>
                            <wps:wsp>
                              <wps:cNvPr id="20" name="AutoShape 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955" y="6945"/>
                                  <a:ext cx="285" cy="24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AutoShape 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955" y="6945"/>
                                  <a:ext cx="285" cy="24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group w14:anchorId="53A4CD62" id="Group 3" o:spid="_x0000_s1026" style="position:absolute;margin-left:-3.3pt;margin-top:0;width:14.35pt;height:11.15pt;z-index:251664384" coordorigin="8955,6945" coordsize="285,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4" o:spid="_x0000_s1027" type="#_x0000_t32" style="position:absolute;left:8955;top:6945;width:285;height:24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"/>
                      <v:shape id="AutoShape 5" o:spid="_x0000_s1028" type="#_x0000_t32" style="position:absolute;left:8955;top:6945;width:285;height:2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"/>
                    </v:group>
                  </w:pict>
                </mc:Fallback>
              </mc:AlternateContent>
            </w:r>
            <w:r w:rsidRPr="00A15A32">
              <w:rPr>
                <w:rFonts w:ascii="Times New Roman" w:hAnsi="Times New Roman" w:cs="Times New Roman"/>
              </w:rPr>
              <w:sym w:font="Wingdings" w:char="F06E"/>
            </w:r>
            <w:r w:rsidRPr="00A15A32">
              <w:rPr>
                <w:rFonts w:ascii="Times New Roman" w:hAnsi="Times New Roman" w:cs="Times New Roman"/>
              </w:rPr>
              <w:t xml:space="preserve"> b   </w:t>
            </w:r>
          </w:p>
        </w:tc>
        <w:tc>
          <w:tcPr>
            <w:tcW w:w="743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c</w:t>
            </w:r>
          </w:p>
        </w:tc>
        <w:tc>
          <w:tcPr>
            <w:tcW w:w="744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E"/>
            </w:r>
            <w:r w:rsidRPr="00A15A32">
              <w:rPr>
                <w:rFonts w:ascii="Times New Roman" w:hAnsi="Times New Roman" w:cs="Times New Roman"/>
              </w:rPr>
              <w:t xml:space="preserve"> d</w:t>
            </w:r>
          </w:p>
        </w:tc>
      </w:tr>
    </w:tbl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>Shade your new answer.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 xml:space="preserve">For example, if </w:t>
      </w:r>
      <w:r w:rsidRPr="00A15A32">
        <w:rPr>
          <w:rFonts w:ascii="Times New Roman" w:hAnsi="Times New Roman" w:cs="Times New Roman"/>
          <w:u w:val="single"/>
        </w:rPr>
        <w:t>b is a mistake</w:t>
      </w:r>
      <w:r w:rsidRPr="00A15A32">
        <w:rPr>
          <w:rFonts w:ascii="Times New Roman" w:hAnsi="Times New Roman" w:cs="Times New Roman"/>
        </w:rPr>
        <w:t xml:space="preserve"> and </w:t>
      </w:r>
      <w:r w:rsidRPr="00A15A32">
        <w:rPr>
          <w:rFonts w:ascii="Times New Roman" w:hAnsi="Times New Roman" w:cs="Times New Roman"/>
          <w:u w:val="single"/>
        </w:rPr>
        <w:t>d is your correct answer</w:t>
      </w:r>
      <w:r w:rsidRPr="00A15A32">
        <w:rPr>
          <w:rFonts w:ascii="Times New Roman" w:hAnsi="Times New Roman" w:cs="Times New Roman"/>
        </w:rPr>
        <w:t xml:space="preserve">: 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>In the event that you then change your mind back to your original answer,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</w:rPr>
        <w:t>you then cross out the second selection and then circle the first choice.</w:t>
      </w:r>
    </w:p>
    <w:p w:rsidR="00313343" w:rsidRPr="00A15A32" w:rsidRDefault="00313343" w:rsidP="006C3F0D">
      <w:pPr>
        <w:spacing w:after="0"/>
        <w:rPr>
          <w:rFonts w:ascii="Times New Roman" w:hAnsi="Times New Roman" w:cs="Times New Roman"/>
        </w:rPr>
      </w:pPr>
      <w:r w:rsidRPr="00A15A32">
        <w:rPr>
          <w:rFonts w:ascii="Times New Roman" w:hAnsi="Times New Roman" w:cs="Times New Roman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F03AE15" wp14:editId="0B3A31BA">
                <wp:simplePos x="0" y="0"/>
                <wp:positionH relativeFrom="column">
                  <wp:posOffset>5248275</wp:posOffset>
                </wp:positionH>
                <wp:positionV relativeFrom="paragraph">
                  <wp:posOffset>18415</wp:posOffset>
                </wp:positionV>
                <wp:extent cx="1209675" cy="391160"/>
                <wp:effectExtent l="0" t="0" r="28575" b="27940"/>
                <wp:wrapNone/>
                <wp:docPr id="22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9675" cy="391160"/>
                          <a:chOff x="8865" y="8163"/>
                          <a:chExt cx="1890" cy="687"/>
                        </a:xfrm>
                      </wpg:grpSpPr>
                      <wps:wsp>
                        <wps:cNvPr id="23" name="Oval 7"/>
                        <wps:cNvSpPr>
                          <a:spLocks noChangeArrowheads="1"/>
                        </wps:cNvSpPr>
                        <wps:spPr bwMode="auto">
                          <a:xfrm>
                            <a:off x="8865" y="8163"/>
                            <a:ext cx="540" cy="68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8"/>
                        <wpg:cNvGrpSpPr>
                          <a:grpSpLocks/>
                        </wpg:cNvGrpSpPr>
                        <wpg:grpSpPr bwMode="auto">
                          <a:xfrm>
                            <a:off x="9000" y="8370"/>
                            <a:ext cx="285" cy="249"/>
                            <a:chOff x="8955" y="6945"/>
                            <a:chExt cx="285" cy="249"/>
                          </a:xfrm>
                        </wpg:grpSpPr>
                        <wps:wsp>
                          <wps:cNvPr id="25" name="AutoShape 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955" y="6945"/>
                              <a:ext cx="285" cy="2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6945"/>
                              <a:ext cx="285" cy="2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" name="Group 11"/>
                        <wpg:cNvGrpSpPr>
                          <a:grpSpLocks/>
                        </wpg:cNvGrpSpPr>
                        <wpg:grpSpPr bwMode="auto">
                          <a:xfrm>
                            <a:off x="10470" y="8370"/>
                            <a:ext cx="285" cy="249"/>
                            <a:chOff x="8955" y="6945"/>
                            <a:chExt cx="285" cy="249"/>
                          </a:xfrm>
                        </wpg:grpSpPr>
                        <wps:wsp>
                          <wps:cNvPr id="28" name="AutoShape 1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955" y="6945"/>
                              <a:ext cx="285" cy="2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6945"/>
                              <a:ext cx="285" cy="2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group w14:anchorId="4583B449" id="Group 6" o:spid="_x0000_s1026" style="position:absolute;margin-left:413.25pt;margin-top:1.45pt;width:95.25pt;height:30.8pt;z-index:251665408" coordorigin="8865,8163" coordsize="1890,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">
                <v:oval id="Oval 7" o:spid="_x0000_s1027" style="position:absolute;left:8865;top:8163;width:540;height: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" filled="f"/>
                <v:group id="Group 8" o:spid="_x0000_s1028" style="position:absolute;left:9000;top:8370;width:285;height:249" coordorigin="8955,6945" coordsize="28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 id="AutoShape 9" o:spid="_x0000_s1029" type="#_x0000_t32" style="position:absolute;left:8955;top:6945;width:285;height:24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"/>
                  <v:shape id="AutoShape 10" o:spid="_x0000_s1030" type="#_x0000_t32" style="position:absolute;left:8955;top:6945;width:285;height:2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"/>
                </v:group>
                <v:group id="Group 11" o:spid="_x0000_s1031" style="position:absolute;left:10470;top:8370;width:285;height:249" coordorigin="8955,6945" coordsize="28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AutoShape 12" o:spid="_x0000_s1032" type="#_x0000_t32" style="position:absolute;left:8955;top:6945;width:285;height:24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"/>
                  <v:shape id="AutoShape 13" o:spid="_x0000_s1033" type="#_x0000_t32" style="position:absolute;left:8955;top:6945;width:285;height:2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"/>
                </v:group>
              </v:group>
            </w:pict>
          </mc:Fallback>
        </mc:AlternateContent>
      </w:r>
      <w:r w:rsidRPr="00A15A32">
        <w:rPr>
          <w:rFonts w:ascii="Times New Roman" w:hAnsi="Times New Roman" w:cs="Times New Roman"/>
        </w:rPr>
        <w:t xml:space="preserve">For example, if b was the first choice and d your second, but </w:t>
      </w:r>
      <w:r w:rsidRPr="00A15A32">
        <w:rPr>
          <w:rFonts w:ascii="Times New Roman" w:hAnsi="Times New Roman" w:cs="Times New Roman"/>
          <w:u w:val="single"/>
        </w:rPr>
        <w:t>b is your correct answer</w:t>
      </w:r>
      <w:r w:rsidRPr="00A15A32">
        <w:rPr>
          <w:rFonts w:ascii="Times New Roman" w:hAnsi="Times New Roman" w:cs="Times New Roman"/>
        </w:rPr>
        <w:t xml:space="preserve">: </w:t>
      </w:r>
    </w:p>
    <w:tbl>
      <w:tblPr>
        <w:tblpPr w:leftFromText="180" w:rightFromText="180" w:vertAnchor="text" w:horzAnchor="margin" w:tblpXSpec="right" w:tblpY="-62"/>
        <w:tblW w:w="0" w:type="auto"/>
        <w:tblLook w:val="01E0" w:firstRow="1" w:lastRow="1" w:firstColumn="1" w:lastColumn="1" w:noHBand="0" w:noVBand="0"/>
      </w:tblPr>
      <w:tblGrid>
        <w:gridCol w:w="468"/>
        <w:gridCol w:w="743"/>
        <w:gridCol w:w="744"/>
        <w:gridCol w:w="743"/>
        <w:gridCol w:w="744"/>
      </w:tblGrid>
      <w:tr w:rsidR="00313343" w:rsidRPr="00A15A32" w:rsidTr="009836A1">
        <w:trPr>
          <w:trHeight w:val="423"/>
        </w:trPr>
        <w:tc>
          <w:tcPr>
            <w:tcW w:w="468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t>1.</w:t>
            </w:r>
          </w:p>
        </w:tc>
        <w:tc>
          <w:tcPr>
            <w:tcW w:w="743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a</w:t>
            </w:r>
          </w:p>
        </w:tc>
        <w:tc>
          <w:tcPr>
            <w:tcW w:w="744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E"/>
            </w:r>
            <w:r w:rsidRPr="00A15A32">
              <w:rPr>
                <w:rFonts w:ascii="Times New Roman" w:hAnsi="Times New Roman" w:cs="Times New Roman"/>
              </w:rPr>
              <w:t xml:space="preserve"> b  </w:t>
            </w:r>
          </w:p>
        </w:tc>
        <w:tc>
          <w:tcPr>
            <w:tcW w:w="743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F"/>
            </w:r>
            <w:r w:rsidRPr="00A15A32">
              <w:rPr>
                <w:rFonts w:ascii="Times New Roman" w:hAnsi="Times New Roman" w:cs="Times New Roman"/>
              </w:rPr>
              <w:t xml:space="preserve"> c</w:t>
            </w:r>
          </w:p>
        </w:tc>
        <w:tc>
          <w:tcPr>
            <w:tcW w:w="744" w:type="dxa"/>
            <w:shd w:val="clear" w:color="auto" w:fill="auto"/>
          </w:tcPr>
          <w:p w:rsidR="00313343" w:rsidRPr="00A15A32" w:rsidRDefault="00313343" w:rsidP="006C3F0D">
            <w:pPr>
              <w:rPr>
                <w:rFonts w:ascii="Times New Roman" w:hAnsi="Times New Roman" w:cs="Times New Roman"/>
              </w:rPr>
            </w:pPr>
            <w:r w:rsidRPr="00A15A32">
              <w:rPr>
                <w:rFonts w:ascii="Times New Roman" w:hAnsi="Times New Roman" w:cs="Times New Roman"/>
              </w:rPr>
              <w:sym w:font="Wingdings" w:char="F06E"/>
            </w:r>
            <w:r w:rsidRPr="00A15A32">
              <w:rPr>
                <w:rFonts w:ascii="Times New Roman" w:hAnsi="Times New Roman" w:cs="Times New Roman"/>
              </w:rPr>
              <w:t xml:space="preserve"> d</w:t>
            </w:r>
          </w:p>
        </w:tc>
      </w:tr>
    </w:tbl>
    <w:p w:rsidR="00313343" w:rsidRPr="00A15A32" w:rsidRDefault="00313343" w:rsidP="006C3F0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13343" w:rsidRPr="00A15A32" w:rsidRDefault="00313343" w:rsidP="006C3F0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13343" w:rsidRPr="00A15A32" w:rsidRDefault="00313343" w:rsidP="0031334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5"/>
        <w:gridCol w:w="781"/>
        <w:gridCol w:w="778"/>
        <w:gridCol w:w="777"/>
        <w:gridCol w:w="779"/>
        <w:gridCol w:w="759"/>
        <w:gridCol w:w="759"/>
        <w:gridCol w:w="759"/>
        <w:gridCol w:w="759"/>
        <w:gridCol w:w="759"/>
        <w:gridCol w:w="759"/>
      </w:tblGrid>
      <w:tr w:rsidR="00D05475" w:rsidRPr="00A15A32" w:rsidTr="009836A1">
        <w:tc>
          <w:tcPr>
            <w:tcW w:w="775" w:type="dxa"/>
            <w:tcBorders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81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78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77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79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41E7">
              <w:rPr>
                <w:rFonts w:ascii="Times New Roman" w:hAnsi="Times New Roman"/>
                <w:shd w:val="clear" w:color="auto" w:fill="000000" w:themeFill="text1"/>
              </w:rPr>
              <w:sym w:font="Wingdings" w:char="F06F"/>
            </w:r>
            <w:r w:rsidRPr="00E241E7">
              <w:rPr>
                <w:rFonts w:ascii="Times New Roman" w:hAnsi="Times New Roman"/>
                <w:sz w:val="24"/>
                <w:szCs w:val="24"/>
                <w:shd w:val="clear" w:color="auto" w:fill="000000" w:themeFill="text1"/>
              </w:rPr>
              <w:t xml:space="preserve"> </w:t>
            </w:r>
            <w:r w:rsidRPr="00A15A32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759" w:type="dxa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F021FF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59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41E7">
              <w:rPr>
                <w:rFonts w:ascii="Times New Roman" w:hAnsi="Times New Roman"/>
                <w:shd w:val="clear" w:color="auto" w:fill="000000" w:themeFill="text1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59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1807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59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59" w:type="dxa"/>
            <w:tcBorders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</w:tr>
      <w:tr w:rsidR="00D05475" w:rsidRPr="00A15A32" w:rsidTr="009836A1">
        <w:tc>
          <w:tcPr>
            <w:tcW w:w="775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41E7">
              <w:rPr>
                <w:rFonts w:ascii="Times New Roman" w:hAnsi="Times New Roman"/>
              </w:rPr>
              <w:sym w:font="Wingdings" w:char="F06F"/>
            </w:r>
            <w:r w:rsidRPr="00E241E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15A32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1807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7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41E7">
              <w:rPr>
                <w:rFonts w:ascii="Times New Roman" w:hAnsi="Times New Roman"/>
                <w:shd w:val="clear" w:color="auto" w:fill="000000" w:themeFill="text1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  <w:tc>
          <w:tcPr>
            <w:tcW w:w="759" w:type="dxa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F021FF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0CD5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41E7">
              <w:rPr>
                <w:rFonts w:ascii="Times New Roman" w:hAnsi="Times New Roman"/>
                <w:shd w:val="clear" w:color="auto" w:fill="000000" w:themeFill="text1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</w:tr>
      <w:tr w:rsidR="00D05475" w:rsidRPr="00A15A32" w:rsidTr="009836A1">
        <w:tc>
          <w:tcPr>
            <w:tcW w:w="775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41E7">
              <w:rPr>
                <w:rFonts w:ascii="Times New Roman" w:hAnsi="Times New Roman"/>
                <w:shd w:val="clear" w:color="auto" w:fill="000000" w:themeFill="text1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7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  <w:tc>
          <w:tcPr>
            <w:tcW w:w="759" w:type="dxa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F021FF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1807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41E7">
              <w:rPr>
                <w:rFonts w:ascii="Times New Roman" w:hAnsi="Times New Roman"/>
                <w:shd w:val="clear" w:color="auto" w:fill="000000" w:themeFill="text1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</w:tr>
      <w:tr w:rsidR="00D05475" w:rsidRPr="00A15A32" w:rsidTr="009836A1">
        <w:tc>
          <w:tcPr>
            <w:tcW w:w="775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1807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41E7">
              <w:rPr>
                <w:rFonts w:ascii="Times New Roman" w:hAnsi="Times New Roman"/>
                <w:shd w:val="clear" w:color="auto" w:fill="000000" w:themeFill="text1"/>
              </w:rPr>
              <w:sym w:font="Wingdings" w:char="F06F"/>
            </w:r>
            <w:r w:rsidRPr="00E241E7">
              <w:rPr>
                <w:rFonts w:ascii="Times New Roman" w:hAnsi="Times New Roman"/>
                <w:sz w:val="24"/>
                <w:szCs w:val="24"/>
                <w:shd w:val="clear" w:color="auto" w:fill="000000" w:themeFill="text1"/>
              </w:rPr>
              <w:t xml:space="preserve"> </w:t>
            </w:r>
            <w:r w:rsidRPr="00A15A32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7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  <w:tc>
          <w:tcPr>
            <w:tcW w:w="759" w:type="dxa"/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D05475" w:rsidRPr="00A15A32" w:rsidRDefault="00F021FF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a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41E7">
              <w:rPr>
                <w:rFonts w:ascii="Times New Roman" w:hAnsi="Times New Roman"/>
                <w:shd w:val="clear" w:color="auto" w:fill="000000" w:themeFill="text1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b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1807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c</w:t>
            </w: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05475" w:rsidRPr="00A15A32" w:rsidRDefault="00D05475" w:rsidP="00D05475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5A32">
              <w:rPr>
                <w:rFonts w:ascii="Times New Roman" w:hAnsi="Times New Roman"/>
              </w:rPr>
              <w:sym w:font="Wingdings" w:char="F06F"/>
            </w:r>
            <w:r w:rsidRPr="00A15A32">
              <w:rPr>
                <w:rFonts w:ascii="Times New Roman" w:hAnsi="Times New Roman"/>
                <w:sz w:val="24"/>
                <w:szCs w:val="24"/>
              </w:rPr>
              <w:t xml:space="preserve"> d</w:t>
            </w:r>
          </w:p>
        </w:tc>
      </w:tr>
      <w:tr w:rsidR="00313343" w:rsidRPr="00A15A32" w:rsidTr="009836A1">
        <w:tc>
          <w:tcPr>
            <w:tcW w:w="775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313343" w:rsidRPr="00A15A32" w:rsidRDefault="00313343" w:rsidP="00313343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13343" w:rsidRPr="00A15A32" w:rsidRDefault="00313343" w:rsidP="009836A1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7C3D" w:rsidRPr="00A15A32" w:rsidTr="009836A1">
        <w:tc>
          <w:tcPr>
            <w:tcW w:w="775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7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shd w:val="clear" w:color="auto" w:fill="0D0D0D" w:themeFill="text1" w:themeFillTint="F2"/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E37C3D" w:rsidRPr="00A15A32" w:rsidRDefault="00E37C3D" w:rsidP="00E37C3D">
            <w:pPr>
              <w:pStyle w:val="ListParagraph"/>
              <w:spacing w:beforeLines="60" w:before="144" w:afterLines="60" w:after="144"/>
              <w:ind w:left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13343" w:rsidRPr="00A15A32" w:rsidRDefault="00313343" w:rsidP="0031334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13343" w:rsidRPr="00A15A32" w:rsidRDefault="00313343" w:rsidP="00313343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313343" w:rsidRPr="00A15A32" w:rsidRDefault="00313343" w:rsidP="00313343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313343" w:rsidRPr="005C1F77" w:rsidRDefault="005C1F77" w:rsidP="00313343">
      <w:pPr>
        <w:pStyle w:val="ListParagraph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5C1F77">
        <w:rPr>
          <w:rFonts w:ascii="Times New Roman" w:hAnsi="Times New Roman" w:cs="Times New Roman"/>
          <w:b/>
          <w:sz w:val="24"/>
          <w:szCs w:val="24"/>
        </w:rPr>
        <w:t>/8</w:t>
      </w:r>
    </w:p>
    <w:p w:rsidR="00791DEF" w:rsidRDefault="00791DEF" w:rsidP="000D3B51">
      <w:pPr>
        <w:spacing w:before="240" w:after="0" w:line="240" w:lineRule="auto"/>
        <w:rPr>
          <w:rFonts w:cstheme="minorHAnsi"/>
          <w:b/>
          <w:sz w:val="24"/>
          <w:szCs w:val="24"/>
        </w:rPr>
      </w:pPr>
      <w:r>
        <w:rPr>
          <w:rFonts w:ascii="Times New Roman" w:hAnsi="Times New Roman" w:cs="Times New Roman"/>
        </w:rPr>
        <w:br w:type="page"/>
      </w:r>
      <w:bookmarkStart w:id="0" w:name="_GoBack"/>
      <w:bookmarkEnd w:id="0"/>
      <w:r w:rsidRPr="00401807">
        <w:rPr>
          <w:rFonts w:cstheme="minorHAnsi"/>
          <w:b/>
          <w:sz w:val="24"/>
          <w:szCs w:val="24"/>
        </w:rPr>
        <w:lastRenderedPageBreak/>
        <w:t>Part 2: Short answer section – answer in the space provided.</w:t>
      </w:r>
      <w:r w:rsidR="00C22ECE">
        <w:rPr>
          <w:rFonts w:cstheme="minorHAnsi"/>
          <w:b/>
          <w:sz w:val="24"/>
          <w:szCs w:val="24"/>
        </w:rPr>
        <w:t xml:space="preserve">                              </w:t>
      </w:r>
      <w:proofErr w:type="gramStart"/>
      <w:r w:rsidR="00C22ECE">
        <w:rPr>
          <w:rFonts w:cstheme="minorHAnsi"/>
          <w:b/>
          <w:sz w:val="24"/>
          <w:szCs w:val="24"/>
        </w:rPr>
        <w:t>Total :</w:t>
      </w:r>
      <w:proofErr w:type="gramEnd"/>
      <w:r w:rsidR="00C22ECE">
        <w:rPr>
          <w:rFonts w:cstheme="minorHAnsi"/>
          <w:b/>
          <w:sz w:val="24"/>
          <w:szCs w:val="24"/>
        </w:rPr>
        <w:t xml:space="preserve"> </w:t>
      </w:r>
      <w:r w:rsidR="000D3B51">
        <w:rPr>
          <w:rFonts w:cstheme="minorHAnsi"/>
          <w:b/>
          <w:sz w:val="24"/>
          <w:szCs w:val="24"/>
        </w:rPr>
        <w:t>53</w:t>
      </w:r>
      <w:r w:rsidR="00C22ECE">
        <w:rPr>
          <w:rFonts w:cstheme="minorHAnsi"/>
          <w:b/>
          <w:sz w:val="24"/>
          <w:szCs w:val="24"/>
        </w:rPr>
        <w:t xml:space="preserve"> marks</w:t>
      </w:r>
    </w:p>
    <w:p w:rsidR="00401807" w:rsidRDefault="00401807" w:rsidP="00A00F66">
      <w:pPr>
        <w:pStyle w:val="ListParagraph"/>
        <w:spacing w:after="0" w:line="240" w:lineRule="auto"/>
        <w:ind w:left="0"/>
        <w:rPr>
          <w:rFonts w:cstheme="minorHAnsi"/>
          <w:b/>
          <w:sz w:val="24"/>
          <w:szCs w:val="24"/>
        </w:rPr>
      </w:pPr>
    </w:p>
    <w:p w:rsidR="00401807" w:rsidRPr="00401807" w:rsidRDefault="00401807" w:rsidP="00A00F66">
      <w:pPr>
        <w:pStyle w:val="ListParagraph"/>
        <w:spacing w:after="0" w:line="240" w:lineRule="auto"/>
        <w:ind w:left="0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Question 1</w:t>
      </w:r>
      <w:r w:rsidR="005C1F77">
        <w:rPr>
          <w:rFonts w:cstheme="minorHAnsi"/>
          <w:b/>
          <w:sz w:val="24"/>
          <w:szCs w:val="24"/>
        </w:rPr>
        <w:t xml:space="preserve">                                                                                                                           (12 marks)</w:t>
      </w:r>
    </w:p>
    <w:p w:rsidR="00791DEF" w:rsidRPr="00401807" w:rsidRDefault="00791DEF" w:rsidP="00A00F66">
      <w:pPr>
        <w:pStyle w:val="ListParagraph"/>
        <w:spacing w:after="0" w:line="240" w:lineRule="auto"/>
        <w:rPr>
          <w:rFonts w:cstheme="minorHAnsi"/>
          <w:sz w:val="24"/>
          <w:szCs w:val="24"/>
        </w:rPr>
      </w:pPr>
    </w:p>
    <w:p w:rsidR="005D7B69" w:rsidRPr="00401807" w:rsidRDefault="00526468" w:rsidP="00401807">
      <w:pPr>
        <w:spacing w:after="0" w:line="240" w:lineRule="auto"/>
        <w:rPr>
          <w:rFonts w:cstheme="minorHAnsi"/>
          <w:sz w:val="24"/>
          <w:szCs w:val="24"/>
        </w:rPr>
      </w:pPr>
      <w:r w:rsidRPr="00401807">
        <w:rPr>
          <w:rFonts w:cstheme="minorHAnsi"/>
          <w:sz w:val="24"/>
          <w:szCs w:val="24"/>
        </w:rPr>
        <w:t>Phosgene [COCl</w:t>
      </w:r>
      <w:r w:rsidRPr="00401807">
        <w:rPr>
          <w:rFonts w:cstheme="minorHAnsi"/>
          <w:sz w:val="24"/>
          <w:szCs w:val="24"/>
          <w:vertAlign w:val="subscript"/>
        </w:rPr>
        <w:t>2</w:t>
      </w:r>
      <w:r w:rsidRPr="00401807">
        <w:rPr>
          <w:rFonts w:cstheme="minorHAnsi"/>
          <w:sz w:val="24"/>
          <w:szCs w:val="24"/>
        </w:rPr>
        <w:t>] is a major industrial chemical used to make plastics and pesticides. Phosgene gas may appear colourless or as a white to pale yellow cloud. At low concentrations, it has a pleasant odour of newly mown hay or green corn, but its odour may not be noticed by all people exposed.</w:t>
      </w:r>
    </w:p>
    <w:p w:rsidR="00D87BEB" w:rsidRPr="00401807" w:rsidRDefault="00D87BEB" w:rsidP="00401807">
      <w:pPr>
        <w:pStyle w:val="ListParagraph"/>
        <w:spacing w:after="0" w:line="240" w:lineRule="auto"/>
        <w:ind w:left="709" w:hanging="283"/>
        <w:rPr>
          <w:rFonts w:cstheme="minorHAnsi"/>
          <w:sz w:val="24"/>
          <w:szCs w:val="24"/>
        </w:rPr>
      </w:pPr>
    </w:p>
    <w:p w:rsidR="00526468" w:rsidRPr="00401807" w:rsidRDefault="00526468" w:rsidP="00401807">
      <w:pPr>
        <w:pStyle w:val="ListParagraph"/>
        <w:numPr>
          <w:ilvl w:val="0"/>
          <w:numId w:val="15"/>
        </w:numPr>
        <w:tabs>
          <w:tab w:val="left" w:pos="10206"/>
        </w:tabs>
        <w:spacing w:after="0" w:line="240" w:lineRule="auto"/>
        <w:rPr>
          <w:rFonts w:cstheme="minorHAnsi"/>
        </w:rPr>
      </w:pPr>
      <w:r w:rsidRPr="00401807">
        <w:rPr>
          <w:rFonts w:cstheme="minorHAnsi"/>
          <w:sz w:val="24"/>
          <w:szCs w:val="24"/>
        </w:rPr>
        <w:t>Draw an electron dot diagram to repre</w:t>
      </w:r>
      <w:r w:rsidR="00D87BEB" w:rsidRPr="00401807">
        <w:rPr>
          <w:rFonts w:cstheme="minorHAnsi"/>
          <w:sz w:val="24"/>
          <w:szCs w:val="24"/>
        </w:rPr>
        <w:t xml:space="preserve">sent a molecule of phosgene. </w:t>
      </w:r>
      <w:r w:rsidR="00401807">
        <w:rPr>
          <w:rFonts w:cstheme="minorHAnsi"/>
          <w:sz w:val="24"/>
          <w:szCs w:val="24"/>
        </w:rPr>
        <w:t xml:space="preserve">                      </w:t>
      </w:r>
      <w:r w:rsidRPr="00401807">
        <w:rPr>
          <w:rFonts w:cstheme="minorHAnsi"/>
        </w:rPr>
        <w:t>[</w:t>
      </w:r>
      <w:r w:rsidR="00494F3B" w:rsidRPr="00401807">
        <w:rPr>
          <w:rFonts w:cstheme="minorHAnsi"/>
        </w:rPr>
        <w:t>2</w:t>
      </w:r>
      <w:r w:rsidRPr="00401807">
        <w:rPr>
          <w:rFonts w:cstheme="minorHAnsi"/>
        </w:rPr>
        <w:t>]</w:t>
      </w:r>
    </w:p>
    <w:p w:rsidR="00494F3B" w:rsidRDefault="006E7B0D" w:rsidP="00401807">
      <w:pPr>
        <w:tabs>
          <w:tab w:val="left" w:pos="10206"/>
        </w:tabs>
        <w:spacing w:before="200" w:after="0" w:line="240" w:lineRule="auto"/>
        <w:ind w:left="709" w:hanging="283"/>
        <w:rPr>
          <w:rFonts w:ascii="Times New Roman" w:hAnsi="Times New Roman" w:cs="Times New Roman"/>
          <w:color w:val="7030A0"/>
          <w:u w:val="dotted" w:color="A6A6A6" w:themeColor="background1" w:themeShade="A6"/>
        </w:rPr>
      </w:pPr>
      <w:r>
        <w:rPr>
          <w:rFonts w:ascii="Times New Roman" w:hAnsi="Times New Roman" w:cs="Times New Roman"/>
          <w:u w:val="dotted" w:color="A6A6A6" w:themeColor="background1" w:themeShade="A6"/>
        </w:rPr>
        <w:object w:dxaOrig="1742" w:dyaOrig="1838">
          <v:shape id="_x0000_i1027" type="#_x0000_t75" style="width:87pt;height:91.8pt" o:ole="">
            <v:imagedata r:id="rId11" o:title=""/>
          </v:shape>
          <o:OLEObject Type="Embed" ProgID="FXChemStruct.Structure" ShapeID="_x0000_i1027" DrawAspect="Content" ObjectID="_1630057838" r:id="rId12"/>
        </w:object>
      </w:r>
      <w:r w:rsidR="006665A7">
        <w:rPr>
          <w:rFonts w:ascii="Times New Roman" w:hAnsi="Times New Roman" w:cs="Times New Roman"/>
          <w:color w:val="7030A0"/>
          <w:u w:val="dotted" w:color="A6A6A6" w:themeColor="background1" w:themeShade="A6"/>
        </w:rPr>
        <w:t>,</w:t>
      </w:r>
    </w:p>
    <w:p w:rsidR="00494F3B" w:rsidRPr="00401807" w:rsidRDefault="00494F3B" w:rsidP="00401807">
      <w:pPr>
        <w:pStyle w:val="ListParagraph"/>
        <w:numPr>
          <w:ilvl w:val="0"/>
          <w:numId w:val="15"/>
        </w:numPr>
        <w:tabs>
          <w:tab w:val="left" w:pos="10206"/>
        </w:tabs>
        <w:spacing w:before="200" w:after="0" w:line="240" w:lineRule="auto"/>
        <w:rPr>
          <w:rFonts w:cstheme="minorHAnsi"/>
          <w:sz w:val="24"/>
          <w:szCs w:val="24"/>
          <w:u w:val="dotted" w:color="A6A6A6" w:themeColor="background1" w:themeShade="A6"/>
        </w:rPr>
      </w:pPr>
      <w:r w:rsidRPr="00401807">
        <w:rPr>
          <w:rFonts w:cstheme="minorHAnsi"/>
          <w:sz w:val="24"/>
          <w:szCs w:val="24"/>
          <w:u w:val="dotted" w:color="A6A6A6" w:themeColor="background1" w:themeShade="A6"/>
        </w:rPr>
        <w:t xml:space="preserve">State  the shape of molecule </w:t>
      </w:r>
      <w:r w:rsidR="006665A7" w:rsidRPr="00401807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Tri</w:t>
      </w:r>
      <w:r w:rsidR="006E7B0D" w:rsidRPr="00401807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gonal plan</w:t>
      </w:r>
      <w:r w:rsidR="00401807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a</w:t>
      </w:r>
      <w:r w:rsidR="006E7B0D" w:rsidRPr="00401807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r,</w:t>
      </w:r>
      <w:r w:rsidRPr="00401807">
        <w:rPr>
          <w:rFonts w:cstheme="minorHAnsi"/>
          <w:sz w:val="24"/>
          <w:szCs w:val="24"/>
          <w:u w:val="dotted" w:color="A6A6A6" w:themeColor="background1" w:themeShade="A6"/>
        </w:rPr>
        <w:t xml:space="preserve">                                                                                [1]</w:t>
      </w:r>
    </w:p>
    <w:p w:rsidR="00494F3B" w:rsidRPr="00401807" w:rsidRDefault="00494F3B" w:rsidP="00401807">
      <w:pPr>
        <w:pStyle w:val="ListParagraph"/>
        <w:tabs>
          <w:tab w:val="left" w:pos="10206"/>
        </w:tabs>
        <w:spacing w:before="200" w:after="0" w:line="240" w:lineRule="auto"/>
        <w:ind w:left="709" w:hanging="283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D87BEB" w:rsidRPr="00401807" w:rsidRDefault="00D87BEB" w:rsidP="00401807">
      <w:pPr>
        <w:tabs>
          <w:tab w:val="left" w:pos="10206"/>
        </w:tabs>
        <w:spacing w:after="0" w:line="240" w:lineRule="auto"/>
        <w:ind w:left="709" w:hanging="283"/>
        <w:rPr>
          <w:rFonts w:cstheme="minorHAnsi"/>
          <w:sz w:val="24"/>
          <w:szCs w:val="24"/>
        </w:rPr>
      </w:pPr>
    </w:p>
    <w:p w:rsidR="00526468" w:rsidRPr="00401807" w:rsidRDefault="00494F3B" w:rsidP="00401807">
      <w:pPr>
        <w:pStyle w:val="ListParagraph"/>
        <w:numPr>
          <w:ilvl w:val="0"/>
          <w:numId w:val="15"/>
        </w:numPr>
        <w:tabs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401807">
        <w:rPr>
          <w:rFonts w:cstheme="minorHAnsi"/>
          <w:sz w:val="24"/>
          <w:szCs w:val="24"/>
        </w:rPr>
        <w:t xml:space="preserve">Describe and explain the </w:t>
      </w:r>
      <w:r w:rsidR="00526468" w:rsidRPr="00401807">
        <w:rPr>
          <w:rFonts w:cstheme="minorHAnsi"/>
          <w:sz w:val="24"/>
          <w:szCs w:val="24"/>
        </w:rPr>
        <w:t>strongest intermolecular forces between molecules of</w:t>
      </w:r>
      <w:r w:rsidR="00401807">
        <w:rPr>
          <w:rFonts w:cstheme="minorHAnsi"/>
          <w:sz w:val="24"/>
          <w:szCs w:val="24"/>
        </w:rPr>
        <w:t xml:space="preserve"> phosgene.</w:t>
      </w:r>
      <w:r w:rsidR="00526468" w:rsidRPr="00401807">
        <w:rPr>
          <w:rFonts w:cstheme="minorHAnsi"/>
          <w:sz w:val="24"/>
          <w:szCs w:val="24"/>
        </w:rPr>
        <w:t>[2]</w:t>
      </w:r>
    </w:p>
    <w:p w:rsidR="00534D3B" w:rsidRPr="00401807" w:rsidRDefault="006E7B0D" w:rsidP="00401807">
      <w:pPr>
        <w:tabs>
          <w:tab w:val="left" w:pos="10206"/>
        </w:tabs>
        <w:spacing w:before="200" w:after="0" w:line="240" w:lineRule="auto"/>
        <w:ind w:left="709" w:hanging="283"/>
        <w:rPr>
          <w:rFonts w:cstheme="minorHAnsi"/>
          <w:color w:val="7030A0"/>
          <w:sz w:val="24"/>
          <w:szCs w:val="24"/>
          <w:u w:val="dotted" w:color="A6A6A6" w:themeColor="background1" w:themeShade="A6"/>
        </w:rPr>
      </w:pPr>
      <w:r w:rsidRPr="00401807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Being a polar molecule, has a permanent dipole (1) so dipole-dipole (1)</w:t>
      </w:r>
    </w:p>
    <w:p w:rsidR="00534D3B" w:rsidRPr="00401807" w:rsidRDefault="00534D3B" w:rsidP="00401807">
      <w:pPr>
        <w:tabs>
          <w:tab w:val="left" w:pos="10206"/>
        </w:tabs>
        <w:spacing w:before="200" w:after="0" w:line="240" w:lineRule="auto"/>
        <w:ind w:left="709" w:hanging="283"/>
        <w:rPr>
          <w:rFonts w:cstheme="minorHAnsi"/>
          <w:sz w:val="24"/>
          <w:szCs w:val="24"/>
          <w:u w:val="dotted" w:color="A6A6A6" w:themeColor="background1" w:themeShade="A6"/>
        </w:rPr>
      </w:pPr>
      <w:r w:rsidRPr="00401807">
        <w:rPr>
          <w:rFonts w:cstheme="minorHAnsi"/>
          <w:sz w:val="24"/>
          <w:szCs w:val="24"/>
          <w:u w:val="dotted" w:color="A6A6A6" w:themeColor="background1" w:themeShade="A6"/>
        </w:rPr>
        <w:tab/>
      </w:r>
    </w:p>
    <w:p w:rsidR="00D87BEB" w:rsidRPr="00401807" w:rsidRDefault="00D87BEB" w:rsidP="00401807">
      <w:pPr>
        <w:tabs>
          <w:tab w:val="left" w:pos="10206"/>
        </w:tabs>
        <w:spacing w:after="0" w:line="240" w:lineRule="auto"/>
        <w:ind w:left="709" w:hanging="283"/>
        <w:rPr>
          <w:rFonts w:cstheme="minorHAnsi"/>
          <w:sz w:val="24"/>
          <w:szCs w:val="24"/>
        </w:rPr>
      </w:pPr>
    </w:p>
    <w:p w:rsidR="00526468" w:rsidRPr="00401807" w:rsidRDefault="00526468" w:rsidP="00401807">
      <w:pPr>
        <w:pStyle w:val="ListParagraph"/>
        <w:numPr>
          <w:ilvl w:val="0"/>
          <w:numId w:val="15"/>
        </w:numPr>
        <w:tabs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401807">
        <w:rPr>
          <w:rFonts w:cstheme="minorHAnsi"/>
          <w:sz w:val="24"/>
          <w:szCs w:val="24"/>
        </w:rPr>
        <w:t xml:space="preserve">Predict </w:t>
      </w:r>
      <w:r w:rsidR="003B0A96" w:rsidRPr="00401807">
        <w:rPr>
          <w:rFonts w:cstheme="minorHAnsi"/>
          <w:sz w:val="24"/>
          <w:szCs w:val="24"/>
        </w:rPr>
        <w:t xml:space="preserve">and explain </w:t>
      </w:r>
      <w:r w:rsidRPr="00401807">
        <w:rPr>
          <w:rFonts w:cstheme="minorHAnsi"/>
          <w:sz w:val="24"/>
          <w:szCs w:val="24"/>
        </w:rPr>
        <w:t>th</w:t>
      </w:r>
      <w:r w:rsidR="00401807">
        <w:rPr>
          <w:rFonts w:cstheme="minorHAnsi"/>
          <w:sz w:val="24"/>
          <w:szCs w:val="24"/>
        </w:rPr>
        <w:t xml:space="preserve">e solubility of phosgene in (i) </w:t>
      </w:r>
      <w:r w:rsidRPr="00401807">
        <w:rPr>
          <w:rFonts w:cstheme="minorHAnsi"/>
          <w:sz w:val="24"/>
          <w:szCs w:val="24"/>
        </w:rPr>
        <w:t xml:space="preserve">water and (ii) liquid </w:t>
      </w:r>
      <w:r w:rsidR="004E2F52" w:rsidRPr="00401807">
        <w:rPr>
          <w:rFonts w:cstheme="minorHAnsi"/>
          <w:sz w:val="24"/>
          <w:szCs w:val="24"/>
        </w:rPr>
        <w:t>chloroform (CHCl</w:t>
      </w:r>
      <w:r w:rsidR="004E2F52" w:rsidRPr="00401807">
        <w:rPr>
          <w:rFonts w:cstheme="minorHAnsi"/>
          <w:sz w:val="24"/>
          <w:szCs w:val="24"/>
          <w:vertAlign w:val="subscript"/>
        </w:rPr>
        <w:t>3</w:t>
      </w:r>
      <w:r w:rsidR="004E2F52" w:rsidRPr="00401807">
        <w:rPr>
          <w:rFonts w:cstheme="minorHAnsi"/>
          <w:sz w:val="24"/>
          <w:szCs w:val="24"/>
        </w:rPr>
        <w:t>)</w:t>
      </w:r>
      <w:r w:rsidR="00401807">
        <w:rPr>
          <w:rFonts w:cstheme="minorHAnsi"/>
          <w:sz w:val="24"/>
          <w:szCs w:val="24"/>
        </w:rPr>
        <w:t xml:space="preserve">  </w:t>
      </w:r>
      <w:r w:rsidRPr="00401807">
        <w:rPr>
          <w:rFonts w:cstheme="minorHAnsi"/>
          <w:sz w:val="24"/>
          <w:szCs w:val="24"/>
        </w:rPr>
        <w:t>[4]</w:t>
      </w:r>
    </w:p>
    <w:p w:rsidR="003B0A96" w:rsidRPr="00401807" w:rsidRDefault="003B0A96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cstheme="minorHAnsi"/>
          <w:sz w:val="24"/>
          <w:szCs w:val="24"/>
        </w:rPr>
      </w:pPr>
    </w:p>
    <w:p w:rsidR="004E2F52" w:rsidRPr="00401807" w:rsidRDefault="00401807" w:rsidP="00401807">
      <w:pPr>
        <w:tabs>
          <w:tab w:val="left" w:pos="10206"/>
        </w:tabs>
        <w:spacing w:before="200" w:after="0" w:line="240" w:lineRule="auto"/>
        <w:ind w:left="709" w:hanging="283"/>
        <w:rPr>
          <w:rFonts w:cstheme="minorHAnsi"/>
          <w:color w:val="7030A0"/>
          <w:sz w:val="24"/>
          <w:szCs w:val="24"/>
          <w:u w:val="dotted" w:color="A6A6A6" w:themeColor="background1" w:themeShade="A6"/>
        </w:rPr>
      </w:pPr>
      <w:r>
        <w:rPr>
          <w:rFonts w:cstheme="minorHAnsi"/>
          <w:sz w:val="24"/>
          <w:szCs w:val="24"/>
        </w:rPr>
        <w:t xml:space="preserve">(i) water </w:t>
      </w:r>
      <w:r w:rsidR="004E2F52" w:rsidRPr="00401807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Insoluble (or limited) in water (1) due to not being able to form H-bonds (1)</w:t>
      </w:r>
    </w:p>
    <w:p w:rsidR="00534D3B" w:rsidRPr="00401807" w:rsidRDefault="00401807" w:rsidP="00401807">
      <w:pPr>
        <w:tabs>
          <w:tab w:val="left" w:pos="10206"/>
        </w:tabs>
        <w:spacing w:before="200" w:after="0" w:line="240" w:lineRule="auto"/>
        <w:ind w:left="709" w:hanging="283"/>
        <w:rPr>
          <w:rFonts w:cstheme="minorHAnsi"/>
          <w:color w:val="7030A0"/>
          <w:sz w:val="24"/>
          <w:szCs w:val="24"/>
          <w:u w:val="dotted" w:color="A6A6A6" w:themeColor="background1" w:themeShade="A6"/>
        </w:rPr>
      </w:pPr>
      <w:r>
        <w:rPr>
          <w:rFonts w:cstheme="minorHAnsi"/>
          <w:sz w:val="24"/>
          <w:szCs w:val="24"/>
        </w:rPr>
        <w:t>(</w:t>
      </w:r>
      <w:r w:rsidRPr="00401807">
        <w:rPr>
          <w:rFonts w:cstheme="minorHAnsi"/>
          <w:sz w:val="24"/>
          <w:szCs w:val="24"/>
        </w:rPr>
        <w:t xml:space="preserve">ii) </w:t>
      </w:r>
      <w:proofErr w:type="gramStart"/>
      <w:r w:rsidRPr="00401807">
        <w:rPr>
          <w:rFonts w:cstheme="minorHAnsi"/>
          <w:sz w:val="24"/>
          <w:szCs w:val="24"/>
        </w:rPr>
        <w:t>liquid</w:t>
      </w:r>
      <w:proofErr w:type="gramEnd"/>
      <w:r w:rsidRPr="00401807">
        <w:rPr>
          <w:rFonts w:cstheme="minorHAnsi"/>
          <w:sz w:val="24"/>
          <w:szCs w:val="24"/>
        </w:rPr>
        <w:t xml:space="preserve"> chloroform (CHCl</w:t>
      </w:r>
      <w:r w:rsidRPr="00401807">
        <w:rPr>
          <w:rFonts w:cstheme="minorHAnsi"/>
          <w:sz w:val="24"/>
          <w:szCs w:val="24"/>
          <w:vertAlign w:val="subscript"/>
        </w:rPr>
        <w:t>3</w:t>
      </w:r>
      <w:r w:rsidRPr="00401807">
        <w:rPr>
          <w:rFonts w:cstheme="minorHAnsi"/>
          <w:sz w:val="24"/>
          <w:szCs w:val="24"/>
        </w:rPr>
        <w:t>)</w:t>
      </w:r>
      <w:r>
        <w:rPr>
          <w:rFonts w:cstheme="minorHAnsi"/>
          <w:sz w:val="24"/>
          <w:szCs w:val="24"/>
        </w:rPr>
        <w:t xml:space="preserve">  </w:t>
      </w:r>
      <w:r w:rsidR="004E2F52" w:rsidRPr="00401807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Soluble in chloroform (1) due to presence of dipole–dipole in each</w:t>
      </w:r>
      <w:r w:rsidR="003563AC" w:rsidRPr="00401807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</w:t>
      </w:r>
      <w:r w:rsidR="004E2F52" w:rsidRPr="00401807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(1)</w:t>
      </w:r>
    </w:p>
    <w:p w:rsidR="00534D3B" w:rsidRPr="00401807" w:rsidRDefault="00534D3B" w:rsidP="00401807">
      <w:pPr>
        <w:tabs>
          <w:tab w:val="left" w:pos="10206"/>
        </w:tabs>
        <w:spacing w:before="200" w:after="0" w:line="240" w:lineRule="auto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526468" w:rsidRPr="00401807" w:rsidRDefault="00D87BEB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cstheme="minorHAnsi"/>
          <w:sz w:val="24"/>
          <w:szCs w:val="24"/>
        </w:rPr>
      </w:pPr>
      <w:r w:rsidRPr="00401807">
        <w:rPr>
          <w:rFonts w:cstheme="minorHAnsi"/>
          <w:sz w:val="24"/>
          <w:szCs w:val="24"/>
        </w:rPr>
        <w:t>Phosgene</w:t>
      </w:r>
      <w:r w:rsidR="003B0A96" w:rsidRPr="00401807">
        <w:rPr>
          <w:rFonts w:cstheme="minorHAnsi"/>
          <w:sz w:val="24"/>
          <w:szCs w:val="24"/>
        </w:rPr>
        <w:t xml:space="preserve"> gas</w:t>
      </w:r>
      <w:r w:rsidRPr="00401807">
        <w:rPr>
          <w:rFonts w:cstheme="minorHAnsi"/>
          <w:sz w:val="24"/>
          <w:szCs w:val="24"/>
        </w:rPr>
        <w:t xml:space="preserve"> is produced from the reaction of carbon monoxide </w:t>
      </w:r>
      <w:r w:rsidR="003B0A96" w:rsidRPr="00401807">
        <w:rPr>
          <w:rFonts w:cstheme="minorHAnsi"/>
          <w:sz w:val="24"/>
          <w:szCs w:val="24"/>
        </w:rPr>
        <w:t xml:space="preserve">gas </w:t>
      </w:r>
      <w:r w:rsidRPr="00401807">
        <w:rPr>
          <w:rFonts w:cstheme="minorHAnsi"/>
          <w:sz w:val="24"/>
          <w:szCs w:val="24"/>
        </w:rPr>
        <w:t>and chlorine gas as shown in the reaction below:</w:t>
      </w:r>
    </w:p>
    <w:p w:rsidR="00D87BEB" w:rsidRPr="00401807" w:rsidRDefault="00D87BEB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cstheme="minorHAnsi"/>
          <w:sz w:val="24"/>
          <w:szCs w:val="24"/>
        </w:rPr>
      </w:pPr>
    </w:p>
    <w:p w:rsidR="00D87BEB" w:rsidRPr="00401807" w:rsidRDefault="00D87BEB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jc w:val="center"/>
        <w:rPr>
          <w:rFonts w:cstheme="minorHAnsi"/>
          <w:sz w:val="24"/>
          <w:szCs w:val="24"/>
        </w:rPr>
      </w:pPr>
      <w:r w:rsidRPr="00401807">
        <w:rPr>
          <w:rFonts w:cstheme="minorHAnsi"/>
          <w:color w:val="FF0000"/>
          <w:position w:val="-10"/>
          <w:sz w:val="24"/>
          <w:szCs w:val="24"/>
        </w:rPr>
        <w:object w:dxaOrig="2302" w:dyaOrig="310">
          <v:shape id="_x0000_i1028" type="#_x0000_t75" style="width:115.2pt;height:15.6pt" o:ole="">
            <v:imagedata r:id="rId13" o:title=""/>
          </v:shape>
          <o:OLEObject Type="Embed" ProgID="FXChem.Equation" ShapeID="_x0000_i1028" DrawAspect="Content" ObjectID="_1630057839" r:id="rId14"/>
        </w:object>
      </w:r>
    </w:p>
    <w:p w:rsidR="00D87BEB" w:rsidRPr="00401807" w:rsidRDefault="00D87BEB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cstheme="minorHAnsi"/>
          <w:sz w:val="24"/>
          <w:szCs w:val="24"/>
        </w:rPr>
      </w:pPr>
    </w:p>
    <w:p w:rsidR="00D87BEB" w:rsidRPr="00401807" w:rsidRDefault="00401807" w:rsidP="00401807">
      <w:pPr>
        <w:pStyle w:val="ListParagraph"/>
        <w:numPr>
          <w:ilvl w:val="0"/>
          <w:numId w:val="15"/>
        </w:numPr>
        <w:tabs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Determine </w:t>
      </w:r>
      <w:proofErr w:type="gramStart"/>
      <w:r>
        <w:rPr>
          <w:rFonts w:cstheme="minorHAnsi"/>
          <w:sz w:val="24"/>
          <w:szCs w:val="24"/>
        </w:rPr>
        <w:t>the  mass</w:t>
      </w:r>
      <w:proofErr w:type="gramEnd"/>
      <w:r>
        <w:rPr>
          <w:rFonts w:cstheme="minorHAnsi"/>
          <w:sz w:val="24"/>
          <w:szCs w:val="24"/>
        </w:rPr>
        <w:t xml:space="preserve"> of chlorine gas </w:t>
      </w:r>
      <w:r w:rsidR="00D87BEB" w:rsidRPr="00401807">
        <w:rPr>
          <w:rFonts w:cstheme="minorHAnsi"/>
          <w:sz w:val="24"/>
          <w:szCs w:val="24"/>
        </w:rPr>
        <w:t xml:space="preserve"> required to produce 100 L of phosgene gas</w:t>
      </w:r>
      <w:r w:rsidR="00534D3B" w:rsidRPr="00401807">
        <w:rPr>
          <w:rFonts w:cstheme="minorHAnsi"/>
          <w:sz w:val="24"/>
          <w:szCs w:val="24"/>
        </w:rPr>
        <w:t xml:space="preserve"> at STP</w:t>
      </w:r>
      <w:r w:rsidR="00D87BEB" w:rsidRPr="00401807">
        <w:rPr>
          <w:rFonts w:cstheme="minorHAnsi"/>
          <w:sz w:val="24"/>
          <w:szCs w:val="24"/>
        </w:rPr>
        <w:t>?</w:t>
      </w:r>
      <w:r>
        <w:rPr>
          <w:rFonts w:cstheme="minorHAnsi"/>
          <w:sz w:val="24"/>
          <w:szCs w:val="24"/>
        </w:rPr>
        <w:t xml:space="preserve"> </w:t>
      </w:r>
      <w:r w:rsidR="00644565" w:rsidRPr="00401807">
        <w:rPr>
          <w:rFonts w:cstheme="minorHAnsi"/>
          <w:sz w:val="24"/>
          <w:szCs w:val="24"/>
        </w:rPr>
        <w:t>[3]</w:t>
      </w:r>
    </w:p>
    <w:p w:rsidR="00534D3B" w:rsidRPr="00401807" w:rsidRDefault="00534D3B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cstheme="minorHAnsi"/>
          <w:sz w:val="24"/>
          <w:szCs w:val="24"/>
        </w:rPr>
      </w:pPr>
    </w:p>
    <w:p w:rsidR="00534D3B" w:rsidRPr="00401807" w:rsidRDefault="004E2F52" w:rsidP="00401807">
      <w:pPr>
        <w:tabs>
          <w:tab w:val="left" w:pos="10206"/>
        </w:tabs>
        <w:spacing w:before="200" w:after="0" w:line="240" w:lineRule="auto"/>
        <w:ind w:left="709" w:hanging="283"/>
        <w:rPr>
          <w:rFonts w:cstheme="minorHAnsi"/>
          <w:sz w:val="24"/>
          <w:szCs w:val="24"/>
          <w:u w:val="dotted" w:color="A6A6A6" w:themeColor="background1" w:themeShade="A6"/>
        </w:rPr>
      </w:pPr>
      <w:r w:rsidRPr="00401807">
        <w:rPr>
          <w:rFonts w:cstheme="minorHAnsi"/>
          <w:sz w:val="24"/>
          <w:szCs w:val="24"/>
          <w:u w:val="dotted" w:color="A6A6A6" w:themeColor="background1" w:themeShade="A6"/>
        </w:rPr>
        <w:t xml:space="preserve"> </w:t>
      </w:r>
      <w:r w:rsidR="0069312F" w:rsidRPr="00401807">
        <w:rPr>
          <w:rFonts w:cstheme="minorHAnsi"/>
          <w:color w:val="FF0000"/>
          <w:position w:val="-124"/>
          <w:sz w:val="24"/>
          <w:szCs w:val="24"/>
          <w:u w:val="dotted" w:color="A6A6A6" w:themeColor="background1" w:themeShade="A6"/>
        </w:rPr>
        <w:object w:dxaOrig="2934" w:dyaOrig="1452">
          <v:shape id="_x0000_i1029" type="#_x0000_t75" style="width:147pt;height:72.6pt" o:ole="">
            <v:imagedata r:id="rId15" o:title=""/>
          </v:shape>
          <o:OLEObject Type="Embed" ProgID="FXEquation.Equation" ShapeID="_x0000_i1029" DrawAspect="Content" ObjectID="_1630057840" r:id="rId16"/>
        </w:object>
      </w:r>
    </w:p>
    <w:p w:rsidR="00534D3B" w:rsidRDefault="00534D3B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401807" w:rsidRDefault="00401807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401807" w:rsidRDefault="00401807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401807" w:rsidRDefault="00401807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401807" w:rsidRDefault="00401807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401807" w:rsidRDefault="00401807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401807" w:rsidRDefault="00401807" w:rsidP="00401807">
      <w:pPr>
        <w:pStyle w:val="ListParagraph"/>
        <w:tabs>
          <w:tab w:val="left" w:pos="10206"/>
        </w:tabs>
        <w:spacing w:after="0" w:line="240" w:lineRule="auto"/>
        <w:ind w:left="709" w:hanging="283"/>
        <w:rPr>
          <w:rFonts w:ascii="Times New Roman" w:hAnsi="Times New Roman" w:cs="Times New Roman"/>
        </w:rPr>
      </w:pPr>
    </w:p>
    <w:p w:rsidR="00B362CC" w:rsidRDefault="00B362CC" w:rsidP="00B362CC">
      <w:pPr>
        <w:pStyle w:val="ListParagraph"/>
        <w:tabs>
          <w:tab w:val="left" w:pos="10206"/>
        </w:tabs>
        <w:spacing w:after="0" w:line="240" w:lineRule="auto"/>
        <w:ind w:left="1080"/>
        <w:rPr>
          <w:rFonts w:ascii="Times New Roman" w:hAnsi="Times New Roman" w:cs="Times New Roman"/>
        </w:rPr>
      </w:pPr>
    </w:p>
    <w:p w:rsidR="00F80512" w:rsidRPr="00F80512" w:rsidRDefault="009B0965" w:rsidP="00F80512">
      <w:pPr>
        <w:tabs>
          <w:tab w:val="left" w:pos="10206"/>
        </w:tabs>
        <w:spacing w:after="0" w:line="240" w:lineRule="auto"/>
        <w:ind w:left="426" w:hanging="142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lastRenderedPageBreak/>
        <w:t>Question 2</w:t>
      </w:r>
      <w:r w:rsidR="005E0CBD">
        <w:rPr>
          <w:rFonts w:cstheme="minorHAnsi"/>
          <w:b/>
          <w:sz w:val="24"/>
          <w:szCs w:val="24"/>
        </w:rPr>
        <w:t xml:space="preserve">                                                                                            [</w:t>
      </w:r>
      <w:r w:rsidR="00F3233B">
        <w:rPr>
          <w:rFonts w:cstheme="minorHAnsi"/>
          <w:b/>
          <w:sz w:val="24"/>
          <w:szCs w:val="24"/>
        </w:rPr>
        <w:t xml:space="preserve">7 </w:t>
      </w:r>
      <w:r w:rsidR="005E0CBD">
        <w:rPr>
          <w:rFonts w:cstheme="minorHAnsi"/>
          <w:b/>
          <w:sz w:val="24"/>
          <w:szCs w:val="24"/>
        </w:rPr>
        <w:t>marks]</w:t>
      </w:r>
    </w:p>
    <w:p w:rsidR="00F80512" w:rsidRPr="00F80512" w:rsidRDefault="00F80512" w:rsidP="00F80512">
      <w:pPr>
        <w:tabs>
          <w:tab w:val="left" w:pos="10206"/>
        </w:tabs>
        <w:spacing w:after="0" w:line="240" w:lineRule="auto"/>
        <w:ind w:left="426" w:hanging="142"/>
        <w:rPr>
          <w:rFonts w:cstheme="minorHAnsi"/>
          <w:sz w:val="24"/>
          <w:szCs w:val="24"/>
        </w:rPr>
      </w:pPr>
    </w:p>
    <w:p w:rsidR="00B362CC" w:rsidRPr="00F80512" w:rsidRDefault="0076112B" w:rsidP="00F80512">
      <w:pPr>
        <w:tabs>
          <w:tab w:val="left" w:pos="10206"/>
        </w:tabs>
        <w:spacing w:after="0" w:line="240" w:lineRule="auto"/>
        <w:ind w:left="426" w:hanging="142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Butane reacts with oxygen gas to produce carbon dioxide and water vapour.</w:t>
      </w:r>
    </w:p>
    <w:p w:rsidR="0076112B" w:rsidRPr="00F80512" w:rsidRDefault="0076112B" w:rsidP="00F80512">
      <w:pPr>
        <w:pStyle w:val="ListParagraph"/>
        <w:tabs>
          <w:tab w:val="left" w:pos="10206"/>
        </w:tabs>
        <w:spacing w:after="0" w:line="240" w:lineRule="auto"/>
        <w:ind w:left="426" w:hanging="142"/>
        <w:contextualSpacing w:val="0"/>
        <w:rPr>
          <w:rFonts w:cstheme="minorHAnsi"/>
          <w:sz w:val="24"/>
          <w:szCs w:val="24"/>
        </w:rPr>
      </w:pPr>
    </w:p>
    <w:p w:rsidR="0076112B" w:rsidRPr="00F80512" w:rsidRDefault="0076112B" w:rsidP="00F80512">
      <w:pPr>
        <w:tabs>
          <w:tab w:val="left" w:pos="10206"/>
        </w:tabs>
        <w:spacing w:after="0" w:line="240" w:lineRule="auto"/>
        <w:ind w:left="426" w:hanging="142"/>
        <w:jc w:val="center"/>
        <w:rPr>
          <w:rFonts w:cstheme="minorHAnsi"/>
          <w:sz w:val="24"/>
          <w:szCs w:val="24"/>
        </w:rPr>
      </w:pPr>
      <w:r w:rsidRPr="00F80512">
        <w:rPr>
          <w:rFonts w:cstheme="minorHAnsi"/>
          <w:color w:val="FF0000"/>
          <w:position w:val="-12"/>
          <w:sz w:val="24"/>
          <w:szCs w:val="24"/>
        </w:rPr>
        <w:object w:dxaOrig="3766" w:dyaOrig="324">
          <v:shape id="_x0000_i1030" type="#_x0000_t75" style="width:188.4pt;height:16.2pt" o:ole="">
            <v:imagedata r:id="rId17" o:title=""/>
          </v:shape>
          <o:OLEObject Type="Embed" ProgID="FXChem.Equation" ShapeID="_x0000_i1030" DrawAspect="Content" ObjectID="_1630057841" r:id="rId18"/>
        </w:object>
      </w:r>
    </w:p>
    <w:p w:rsidR="0076112B" w:rsidRPr="00F80512" w:rsidRDefault="0076112B" w:rsidP="00F80512">
      <w:pPr>
        <w:pStyle w:val="ListParagraph"/>
        <w:tabs>
          <w:tab w:val="left" w:pos="10206"/>
        </w:tabs>
        <w:spacing w:after="0" w:line="240" w:lineRule="auto"/>
        <w:ind w:left="426" w:hanging="142"/>
        <w:contextualSpacing w:val="0"/>
        <w:rPr>
          <w:rFonts w:cstheme="minorHAnsi"/>
          <w:sz w:val="24"/>
          <w:szCs w:val="24"/>
        </w:rPr>
      </w:pPr>
    </w:p>
    <w:p w:rsidR="00B20C19" w:rsidRPr="00F80512" w:rsidRDefault="00B20C19" w:rsidP="00F80512">
      <w:pPr>
        <w:pStyle w:val="ListParagraph"/>
        <w:tabs>
          <w:tab w:val="left" w:pos="10206"/>
        </w:tabs>
        <w:spacing w:after="0" w:line="240" w:lineRule="auto"/>
        <w:ind w:left="426" w:hanging="142"/>
        <w:contextualSpacing w:val="0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If 100 mL of CO</w:t>
      </w:r>
      <w:r w:rsidRPr="00F80512">
        <w:rPr>
          <w:rFonts w:cstheme="minorHAnsi"/>
          <w:sz w:val="24"/>
          <w:szCs w:val="24"/>
          <w:vertAlign w:val="subscript"/>
        </w:rPr>
        <w:t>2</w:t>
      </w:r>
      <w:r w:rsidRPr="00F80512">
        <w:rPr>
          <w:rFonts w:cstheme="minorHAnsi"/>
          <w:sz w:val="24"/>
          <w:szCs w:val="24"/>
        </w:rPr>
        <w:t xml:space="preserve"> is produced</w:t>
      </w:r>
      <w:r w:rsidR="006A6DE8">
        <w:rPr>
          <w:rFonts w:cstheme="minorHAnsi"/>
          <w:sz w:val="24"/>
          <w:szCs w:val="24"/>
        </w:rPr>
        <w:t xml:space="preserve"> at a temperature of 50°C and pressure of 150kPa</w:t>
      </w:r>
      <w:r w:rsidR="00F80512">
        <w:rPr>
          <w:rFonts w:cstheme="minorHAnsi"/>
          <w:sz w:val="24"/>
          <w:szCs w:val="24"/>
        </w:rPr>
        <w:t>:</w:t>
      </w:r>
    </w:p>
    <w:p w:rsidR="00B20C19" w:rsidRPr="00F80512" w:rsidRDefault="00B20C19" w:rsidP="00F80512">
      <w:pPr>
        <w:pStyle w:val="ListParagraph"/>
        <w:tabs>
          <w:tab w:val="left" w:pos="10206"/>
        </w:tabs>
        <w:spacing w:after="0" w:line="240" w:lineRule="auto"/>
        <w:ind w:left="426" w:hanging="142"/>
        <w:contextualSpacing w:val="0"/>
        <w:rPr>
          <w:rFonts w:cstheme="minorHAnsi"/>
          <w:sz w:val="24"/>
          <w:szCs w:val="24"/>
        </w:rPr>
      </w:pPr>
    </w:p>
    <w:p w:rsidR="0076112B" w:rsidRPr="00F80512" w:rsidRDefault="00F80512" w:rsidP="00F80512">
      <w:pPr>
        <w:pStyle w:val="ListParagraph"/>
        <w:numPr>
          <w:ilvl w:val="0"/>
          <w:numId w:val="16"/>
        </w:numPr>
        <w:tabs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Calculate the </w:t>
      </w:r>
      <w:r w:rsidR="0076112B" w:rsidRPr="00F80512">
        <w:rPr>
          <w:rFonts w:cstheme="minorHAnsi"/>
          <w:sz w:val="24"/>
          <w:szCs w:val="24"/>
        </w:rPr>
        <w:t>volume of butane consumed?</w:t>
      </w:r>
      <w:r>
        <w:rPr>
          <w:rFonts w:cstheme="minorHAnsi"/>
          <w:sz w:val="24"/>
          <w:szCs w:val="24"/>
        </w:rPr>
        <w:t xml:space="preserve">                                         </w:t>
      </w:r>
      <w:r w:rsidR="0076112B" w:rsidRPr="00F80512">
        <w:rPr>
          <w:rFonts w:cstheme="minorHAnsi"/>
          <w:sz w:val="24"/>
          <w:szCs w:val="24"/>
        </w:rPr>
        <w:t>[2]</w:t>
      </w:r>
    </w:p>
    <w:p w:rsidR="0076112B" w:rsidRPr="00F80512" w:rsidRDefault="0076112B" w:rsidP="00F80512">
      <w:pPr>
        <w:pStyle w:val="ListParagraph"/>
        <w:tabs>
          <w:tab w:val="left" w:pos="10206"/>
        </w:tabs>
        <w:spacing w:after="0" w:line="240" w:lineRule="auto"/>
        <w:ind w:left="426" w:hanging="142"/>
        <w:contextualSpacing w:val="0"/>
        <w:rPr>
          <w:rFonts w:cstheme="minorHAnsi"/>
          <w:sz w:val="24"/>
          <w:szCs w:val="24"/>
        </w:rPr>
      </w:pPr>
    </w:p>
    <w:p w:rsidR="00B06AA0" w:rsidRPr="00F80512" w:rsidRDefault="00FB1854" w:rsidP="00F80512">
      <w:pPr>
        <w:tabs>
          <w:tab w:val="left" w:pos="10206"/>
        </w:tabs>
        <w:spacing w:before="200" w:after="0" w:line="240" w:lineRule="auto"/>
        <w:ind w:left="426" w:hanging="142"/>
        <w:rPr>
          <w:rFonts w:cstheme="minorHAnsi"/>
          <w:sz w:val="24"/>
          <w:szCs w:val="24"/>
          <w:u w:val="dotted" w:color="A6A6A6" w:themeColor="background1" w:themeShade="A6"/>
        </w:rPr>
      </w:pPr>
      <w:r w:rsidRPr="00F80512">
        <w:rPr>
          <w:rFonts w:cstheme="minorHAnsi"/>
          <w:sz w:val="24"/>
          <w:szCs w:val="24"/>
          <w:u w:val="dotted" w:color="A6A6A6" w:themeColor="background1" w:themeShade="A6"/>
        </w:rPr>
        <w:t xml:space="preserve"> </w:t>
      </w:r>
      <w:r w:rsidRPr="00F80512">
        <w:rPr>
          <w:rFonts w:cstheme="minorHAnsi"/>
          <w:color w:val="FF0000"/>
          <w:position w:val="-106"/>
          <w:sz w:val="24"/>
          <w:szCs w:val="24"/>
          <w:u w:val="dotted" w:color="A6A6A6" w:themeColor="background1" w:themeShade="A6"/>
        </w:rPr>
        <w:object w:dxaOrig="2706" w:dyaOrig="1392">
          <v:shape id="_x0000_i1031" type="#_x0000_t75" style="width:135pt;height:69.6pt" o:ole="">
            <v:imagedata r:id="rId19" o:title=""/>
          </v:shape>
          <o:OLEObject Type="Embed" ProgID="FXEquation.Equation" ShapeID="_x0000_i1031" DrawAspect="Content" ObjectID="_1630057842" r:id="rId20"/>
        </w:object>
      </w:r>
      <w:r w:rsidRPr="00F80512">
        <w:rPr>
          <w:rFonts w:cstheme="minorHAnsi"/>
          <w:sz w:val="24"/>
          <w:szCs w:val="24"/>
          <w:u w:val="dotted" w:color="A6A6A6" w:themeColor="background1" w:themeShade="A6"/>
        </w:rPr>
        <w:t xml:space="preserve"> </w:t>
      </w:r>
    </w:p>
    <w:p w:rsidR="00B20C19" w:rsidRPr="00F80512" w:rsidRDefault="00B20C19" w:rsidP="00F80512">
      <w:pPr>
        <w:pStyle w:val="ListParagraph"/>
        <w:tabs>
          <w:tab w:val="left" w:pos="10206"/>
        </w:tabs>
        <w:spacing w:after="0" w:line="240" w:lineRule="auto"/>
        <w:ind w:left="426" w:hanging="142"/>
        <w:contextualSpacing w:val="0"/>
        <w:rPr>
          <w:rFonts w:cstheme="minorHAnsi"/>
          <w:sz w:val="24"/>
          <w:szCs w:val="24"/>
        </w:rPr>
      </w:pPr>
    </w:p>
    <w:p w:rsidR="00A52620" w:rsidRPr="00A52620" w:rsidRDefault="00B20C19" w:rsidP="00F80512">
      <w:pPr>
        <w:pStyle w:val="ListParagraph"/>
        <w:numPr>
          <w:ilvl w:val="0"/>
          <w:numId w:val="16"/>
        </w:numPr>
        <w:tabs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Calculate the mass of water vapour produced.</w:t>
      </w:r>
      <w:r w:rsidR="00F80512">
        <w:rPr>
          <w:rFonts w:cstheme="minorHAnsi"/>
          <w:sz w:val="24"/>
          <w:szCs w:val="24"/>
        </w:rPr>
        <w:t xml:space="preserve">                                        </w:t>
      </w:r>
      <w:r w:rsidRPr="00F80512">
        <w:rPr>
          <w:rFonts w:cstheme="minorHAnsi"/>
          <w:sz w:val="24"/>
          <w:szCs w:val="24"/>
        </w:rPr>
        <w:t>[</w:t>
      </w:r>
      <w:r w:rsidR="00F3233B">
        <w:rPr>
          <w:rFonts w:cstheme="minorHAnsi"/>
          <w:sz w:val="24"/>
          <w:szCs w:val="24"/>
        </w:rPr>
        <w:t>5</w:t>
      </w:r>
      <w:r w:rsidR="006A6DE8">
        <w:rPr>
          <w:rFonts w:cstheme="minorHAnsi"/>
          <w:sz w:val="24"/>
          <w:szCs w:val="24"/>
        </w:rPr>
        <w:t>]</w:t>
      </w:r>
      <w:r w:rsidR="00A52620" w:rsidRPr="00A52620">
        <w:t xml:space="preserve"> </w:t>
      </w:r>
    </w:p>
    <w:p w:rsidR="00A52620" w:rsidRDefault="00A52620" w:rsidP="00A52620">
      <w:pPr>
        <w:pStyle w:val="ListParagraph"/>
        <w:tabs>
          <w:tab w:val="left" w:pos="10206"/>
        </w:tabs>
        <w:spacing w:after="0" w:line="240" w:lineRule="auto"/>
        <w:ind w:left="786"/>
      </w:pPr>
    </w:p>
    <w:p w:rsidR="00A52620" w:rsidRDefault="00A52620" w:rsidP="00A52620">
      <w:pPr>
        <w:pStyle w:val="ListParagraph"/>
        <w:tabs>
          <w:tab w:val="left" w:pos="10206"/>
        </w:tabs>
        <w:spacing w:after="0" w:line="240" w:lineRule="auto"/>
        <w:ind w:left="786"/>
      </w:pPr>
    </w:p>
    <w:p w:rsidR="0076112B" w:rsidRDefault="00F3233B" w:rsidP="00A52620">
      <w:pPr>
        <w:pStyle w:val="ListParagraph"/>
        <w:tabs>
          <w:tab w:val="left" w:pos="10206"/>
        </w:tabs>
        <w:spacing w:after="0" w:line="240" w:lineRule="auto"/>
        <w:ind w:left="786"/>
      </w:pPr>
      <w:r w:rsidRPr="009521CE">
        <w:rPr>
          <w:position w:val="-132"/>
        </w:rPr>
        <w:object w:dxaOrig="7260" w:dyaOrig="3420">
          <v:shape id="_x0000_i1032" type="#_x0000_t75" style="width:362.4pt;height:163.8pt" o:ole="">
            <v:imagedata r:id="rId21" o:title=""/>
          </v:shape>
          <o:OLEObject Type="Embed" ProgID="Equation.DSMT4" ShapeID="_x0000_i1032" DrawAspect="Content" ObjectID="_1630057843" r:id="rId22"/>
        </w:object>
      </w:r>
    </w:p>
    <w:p w:rsidR="00A52620" w:rsidRDefault="00A52620" w:rsidP="00A52620">
      <w:pPr>
        <w:pStyle w:val="ListParagraph"/>
        <w:tabs>
          <w:tab w:val="left" w:pos="10206"/>
        </w:tabs>
        <w:spacing w:after="0" w:line="240" w:lineRule="auto"/>
        <w:ind w:left="786"/>
      </w:pPr>
    </w:p>
    <w:p w:rsidR="00A52620" w:rsidRDefault="00A52620" w:rsidP="00A52620">
      <w:pPr>
        <w:pStyle w:val="ListParagraph"/>
        <w:tabs>
          <w:tab w:val="left" w:pos="10206"/>
        </w:tabs>
        <w:spacing w:after="0" w:line="240" w:lineRule="auto"/>
        <w:ind w:left="786"/>
        <w:rPr>
          <w:rFonts w:cstheme="minorHAnsi"/>
          <w:sz w:val="24"/>
          <w:szCs w:val="24"/>
        </w:rPr>
      </w:pPr>
    </w:p>
    <w:p w:rsidR="00A52620" w:rsidRDefault="00A52620" w:rsidP="00A52620">
      <w:pPr>
        <w:pStyle w:val="ListParagraph"/>
        <w:tabs>
          <w:tab w:val="left" w:pos="10206"/>
        </w:tabs>
        <w:spacing w:after="0" w:line="240" w:lineRule="auto"/>
        <w:ind w:left="786"/>
        <w:rPr>
          <w:rFonts w:cstheme="minorHAnsi"/>
          <w:sz w:val="24"/>
          <w:szCs w:val="24"/>
        </w:rPr>
      </w:pPr>
    </w:p>
    <w:p w:rsidR="00A52620" w:rsidRPr="00F80512" w:rsidRDefault="00A52620" w:rsidP="00A52620">
      <w:pPr>
        <w:pStyle w:val="ListParagraph"/>
        <w:tabs>
          <w:tab w:val="left" w:pos="10206"/>
        </w:tabs>
        <w:spacing w:after="0" w:line="240" w:lineRule="auto"/>
        <w:ind w:left="786"/>
        <w:rPr>
          <w:rFonts w:cstheme="minorHAnsi"/>
          <w:sz w:val="24"/>
          <w:szCs w:val="24"/>
        </w:rPr>
      </w:pPr>
    </w:p>
    <w:p w:rsidR="00B20C19" w:rsidRPr="00F80512" w:rsidRDefault="00B20C19" w:rsidP="00F80512">
      <w:pPr>
        <w:tabs>
          <w:tab w:val="left" w:pos="10206"/>
        </w:tabs>
        <w:spacing w:after="0" w:line="240" w:lineRule="auto"/>
        <w:ind w:left="426" w:hanging="142"/>
        <w:rPr>
          <w:rFonts w:cstheme="minorHAnsi"/>
          <w:sz w:val="24"/>
          <w:szCs w:val="24"/>
        </w:rPr>
      </w:pPr>
    </w:p>
    <w:p w:rsidR="00B06AA0" w:rsidRPr="00F80512" w:rsidRDefault="0053220C" w:rsidP="00F80512">
      <w:pPr>
        <w:tabs>
          <w:tab w:val="left" w:pos="10206"/>
        </w:tabs>
        <w:spacing w:before="200" w:after="0" w:line="240" w:lineRule="auto"/>
        <w:ind w:left="426" w:hanging="142"/>
        <w:rPr>
          <w:rFonts w:cstheme="minorHAnsi"/>
          <w:sz w:val="24"/>
          <w:szCs w:val="24"/>
          <w:u w:val="dotted" w:color="A6A6A6" w:themeColor="background1" w:themeShade="A6"/>
        </w:rPr>
      </w:pPr>
      <w:r w:rsidRPr="00F80512">
        <w:rPr>
          <w:rFonts w:cstheme="minorHAnsi"/>
          <w:sz w:val="24"/>
          <w:szCs w:val="24"/>
          <w:u w:val="dotted" w:color="A6A6A6" w:themeColor="background1" w:themeShade="A6"/>
        </w:rPr>
        <w:t xml:space="preserve"> </w:t>
      </w:r>
    </w:p>
    <w:p w:rsidR="00B20C19" w:rsidRDefault="00B20C19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9B0965" w:rsidRPr="00B20C19" w:rsidRDefault="009B0965" w:rsidP="00B20C19">
      <w:pPr>
        <w:tabs>
          <w:tab w:val="left" w:pos="10206"/>
        </w:tabs>
        <w:spacing w:after="0" w:line="240" w:lineRule="auto"/>
        <w:rPr>
          <w:rFonts w:ascii="Times New Roman" w:hAnsi="Times New Roman" w:cs="Times New Roman"/>
        </w:rPr>
      </w:pPr>
    </w:p>
    <w:p w:rsidR="00F80512" w:rsidRDefault="00F80512" w:rsidP="00F80512">
      <w:pPr>
        <w:pStyle w:val="ListParagraph"/>
        <w:tabs>
          <w:tab w:val="left" w:pos="10206"/>
        </w:tabs>
        <w:spacing w:after="0" w:line="240" w:lineRule="auto"/>
        <w:ind w:left="1077"/>
        <w:contextualSpacing w:val="0"/>
        <w:rPr>
          <w:rFonts w:ascii="Times New Roman" w:hAnsi="Times New Roman" w:cs="Times New Roman"/>
        </w:rPr>
      </w:pPr>
    </w:p>
    <w:p w:rsidR="00F80512" w:rsidRPr="00F80512" w:rsidRDefault="00F80512" w:rsidP="00F80512">
      <w:pPr>
        <w:tabs>
          <w:tab w:val="left" w:pos="10206"/>
        </w:tabs>
        <w:spacing w:after="0" w:line="240" w:lineRule="auto"/>
        <w:ind w:left="284"/>
        <w:rPr>
          <w:rFonts w:cstheme="minorHAnsi"/>
          <w:b/>
          <w:sz w:val="24"/>
          <w:szCs w:val="24"/>
        </w:rPr>
      </w:pPr>
      <w:r>
        <w:rPr>
          <w:rFonts w:ascii="Times New Roman" w:hAnsi="Times New Roman" w:cs="Times New Roman"/>
        </w:rPr>
        <w:lastRenderedPageBreak/>
        <w:t xml:space="preserve">  </w:t>
      </w:r>
      <w:r w:rsidRPr="00F80512">
        <w:rPr>
          <w:rFonts w:cstheme="minorHAnsi"/>
          <w:b/>
          <w:sz w:val="24"/>
          <w:szCs w:val="24"/>
        </w:rPr>
        <w:t xml:space="preserve">Question </w:t>
      </w:r>
      <w:r w:rsidR="009B0965">
        <w:rPr>
          <w:rFonts w:cstheme="minorHAnsi"/>
          <w:b/>
          <w:sz w:val="24"/>
          <w:szCs w:val="24"/>
        </w:rPr>
        <w:t>3</w:t>
      </w:r>
      <w:r w:rsidR="005E0CBD">
        <w:rPr>
          <w:rFonts w:cstheme="minorHAnsi"/>
          <w:b/>
          <w:sz w:val="24"/>
          <w:szCs w:val="24"/>
        </w:rPr>
        <w:t xml:space="preserve">                                                                                 </w:t>
      </w:r>
      <w:proofErr w:type="gramStart"/>
      <w:r w:rsidR="005E0CBD">
        <w:rPr>
          <w:rFonts w:cstheme="minorHAnsi"/>
          <w:b/>
          <w:sz w:val="24"/>
          <w:szCs w:val="24"/>
        </w:rPr>
        <w:t xml:space="preserve">[ </w:t>
      </w:r>
      <w:r w:rsidR="00C30E73">
        <w:rPr>
          <w:rFonts w:cstheme="minorHAnsi"/>
          <w:b/>
          <w:sz w:val="24"/>
          <w:szCs w:val="24"/>
        </w:rPr>
        <w:t>9</w:t>
      </w:r>
      <w:proofErr w:type="gramEnd"/>
      <w:r w:rsidR="005E0CBD">
        <w:rPr>
          <w:rFonts w:cstheme="minorHAnsi"/>
          <w:b/>
          <w:sz w:val="24"/>
          <w:szCs w:val="24"/>
        </w:rPr>
        <w:t xml:space="preserve"> marks]</w:t>
      </w:r>
    </w:p>
    <w:p w:rsidR="00F80512" w:rsidRDefault="00F80512" w:rsidP="00F80512">
      <w:pPr>
        <w:tabs>
          <w:tab w:val="left" w:pos="10206"/>
        </w:tabs>
        <w:spacing w:after="0" w:line="240" w:lineRule="auto"/>
        <w:ind w:left="284"/>
        <w:rPr>
          <w:rFonts w:ascii="Times New Roman" w:hAnsi="Times New Roman" w:cs="Times New Roman"/>
        </w:rPr>
      </w:pPr>
    </w:p>
    <w:p w:rsidR="005425D9" w:rsidRPr="00F80512" w:rsidRDefault="005425D9" w:rsidP="00F80512">
      <w:pPr>
        <w:tabs>
          <w:tab w:val="left" w:pos="10206"/>
        </w:tabs>
        <w:spacing w:after="0" w:line="240" w:lineRule="auto"/>
        <w:ind w:left="284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Refe</w:t>
      </w:r>
      <w:r w:rsidR="00E566D6" w:rsidRPr="00F80512">
        <w:rPr>
          <w:rFonts w:cstheme="minorHAnsi"/>
          <w:sz w:val="24"/>
          <w:szCs w:val="24"/>
        </w:rPr>
        <w:t>r to the solubility curves show</w:t>
      </w:r>
      <w:r w:rsidR="003B0A96" w:rsidRPr="00F80512">
        <w:rPr>
          <w:rFonts w:cstheme="minorHAnsi"/>
          <w:sz w:val="24"/>
          <w:szCs w:val="24"/>
        </w:rPr>
        <w:t>n</w:t>
      </w:r>
      <w:r w:rsidR="00E566D6" w:rsidRPr="00F80512">
        <w:rPr>
          <w:rFonts w:cstheme="minorHAnsi"/>
          <w:sz w:val="24"/>
          <w:szCs w:val="24"/>
        </w:rPr>
        <w:t xml:space="preserve"> below to answer the questions that follow.</w:t>
      </w:r>
    </w:p>
    <w:p w:rsidR="005D7B69" w:rsidRDefault="005D7B69" w:rsidP="00A00F66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5425D9" w:rsidRDefault="005425D9" w:rsidP="00DE310E">
      <w:pPr>
        <w:pStyle w:val="ListParagraph"/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noProof/>
          <w:lang w:eastAsia="en-AU"/>
        </w:rPr>
        <w:drawing>
          <wp:inline distT="0" distB="0" distL="0" distR="0" wp14:anchorId="37CAA9B6" wp14:editId="0379C7E3">
            <wp:extent cx="4395600" cy="4356000"/>
            <wp:effectExtent l="0" t="0" r="508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395600" cy="43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25D9" w:rsidRDefault="005425D9" w:rsidP="00A00F66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662A18" w:rsidRPr="00F80512" w:rsidRDefault="00F80512" w:rsidP="00F80512">
      <w:pPr>
        <w:tabs>
          <w:tab w:val="left" w:pos="10206"/>
        </w:tabs>
        <w:spacing w:after="0" w:line="240" w:lineRule="auto"/>
        <w:ind w:left="426"/>
        <w:rPr>
          <w:rFonts w:cstheme="minorHAnsi"/>
          <w:sz w:val="24"/>
          <w:szCs w:val="24"/>
        </w:rPr>
      </w:pPr>
      <w:proofErr w:type="gramStart"/>
      <w:r>
        <w:rPr>
          <w:rFonts w:cstheme="minorHAnsi"/>
          <w:sz w:val="24"/>
          <w:szCs w:val="24"/>
        </w:rPr>
        <w:t>a</w:t>
      </w:r>
      <w:proofErr w:type="gramEnd"/>
      <w:r>
        <w:rPr>
          <w:rFonts w:cstheme="minorHAnsi"/>
          <w:sz w:val="24"/>
          <w:szCs w:val="24"/>
        </w:rPr>
        <w:t xml:space="preserve">) </w:t>
      </w:r>
      <w:r w:rsidR="005425D9" w:rsidRPr="00F80512">
        <w:rPr>
          <w:rFonts w:cstheme="minorHAnsi"/>
          <w:sz w:val="24"/>
          <w:szCs w:val="24"/>
        </w:rPr>
        <w:t xml:space="preserve">Classify the following solutions as </w:t>
      </w:r>
      <w:r w:rsidR="005425D9" w:rsidRPr="00F80512">
        <w:rPr>
          <w:rFonts w:cstheme="minorHAnsi"/>
          <w:sz w:val="24"/>
          <w:szCs w:val="24"/>
          <w:u w:val="single"/>
        </w:rPr>
        <w:t>unsaturated</w:t>
      </w:r>
      <w:r w:rsidR="005425D9" w:rsidRPr="00F80512">
        <w:rPr>
          <w:rFonts w:cstheme="minorHAnsi"/>
          <w:sz w:val="24"/>
          <w:szCs w:val="24"/>
        </w:rPr>
        <w:t xml:space="preserve">, </w:t>
      </w:r>
      <w:r w:rsidR="005425D9" w:rsidRPr="00F80512">
        <w:rPr>
          <w:rFonts w:cstheme="minorHAnsi"/>
          <w:sz w:val="24"/>
          <w:szCs w:val="24"/>
          <w:u w:val="single"/>
        </w:rPr>
        <w:t>saturated</w:t>
      </w:r>
      <w:r w:rsidR="005425D9" w:rsidRPr="00F80512">
        <w:rPr>
          <w:rFonts w:cstheme="minorHAnsi"/>
          <w:sz w:val="24"/>
          <w:szCs w:val="24"/>
        </w:rPr>
        <w:t xml:space="preserve">, or </w:t>
      </w:r>
      <w:r w:rsidR="005425D9" w:rsidRPr="00F80512">
        <w:rPr>
          <w:rFonts w:cstheme="minorHAnsi"/>
          <w:sz w:val="24"/>
          <w:szCs w:val="24"/>
          <w:u w:val="single"/>
        </w:rPr>
        <w:t>super saturated</w:t>
      </w:r>
      <w:r w:rsidRPr="00F80512">
        <w:rPr>
          <w:rFonts w:cstheme="minorHAnsi"/>
          <w:sz w:val="24"/>
          <w:szCs w:val="24"/>
        </w:rPr>
        <w:t xml:space="preserve">:  </w:t>
      </w:r>
      <w:r w:rsidR="005425D9" w:rsidRPr="00F80512">
        <w:rPr>
          <w:rFonts w:cstheme="minorHAnsi"/>
          <w:sz w:val="24"/>
          <w:szCs w:val="24"/>
        </w:rPr>
        <w:t>[3]</w:t>
      </w:r>
    </w:p>
    <w:p w:rsidR="005425D9" w:rsidRPr="00F80512" w:rsidRDefault="005425D9" w:rsidP="005425D9">
      <w:pPr>
        <w:pStyle w:val="ListParagraph"/>
        <w:tabs>
          <w:tab w:val="left" w:pos="10206"/>
        </w:tabs>
        <w:spacing w:after="0" w:line="240" w:lineRule="auto"/>
        <w:ind w:left="1800"/>
        <w:rPr>
          <w:rFonts w:cstheme="minorHAnsi"/>
          <w:sz w:val="24"/>
          <w:szCs w:val="24"/>
        </w:rPr>
      </w:pPr>
    </w:p>
    <w:p w:rsidR="005425D9" w:rsidRPr="00F80512" w:rsidRDefault="005425D9" w:rsidP="00F80512">
      <w:pPr>
        <w:pStyle w:val="ListParagraph"/>
        <w:numPr>
          <w:ilvl w:val="2"/>
          <w:numId w:val="16"/>
        </w:numPr>
        <w:tabs>
          <w:tab w:val="left" w:pos="6237"/>
          <w:tab w:val="left" w:pos="949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 xml:space="preserve">10g of </w:t>
      </w:r>
      <w:proofErr w:type="spellStart"/>
      <w:r w:rsidRPr="00F80512">
        <w:rPr>
          <w:rFonts w:cstheme="minorHAnsi"/>
          <w:sz w:val="24"/>
          <w:szCs w:val="24"/>
        </w:rPr>
        <w:t>NaCl</w:t>
      </w:r>
      <w:proofErr w:type="spellEnd"/>
      <w:r w:rsidRPr="00F80512">
        <w:rPr>
          <w:rFonts w:cstheme="minorHAnsi"/>
          <w:sz w:val="24"/>
          <w:szCs w:val="24"/>
        </w:rPr>
        <w:t xml:space="preserve"> in 50g of H</w:t>
      </w:r>
      <w:r w:rsidRPr="00F80512">
        <w:rPr>
          <w:rFonts w:cstheme="minorHAnsi"/>
          <w:sz w:val="24"/>
          <w:szCs w:val="24"/>
          <w:vertAlign w:val="subscript"/>
        </w:rPr>
        <w:t>2</w:t>
      </w:r>
      <w:r w:rsidRPr="00F80512">
        <w:rPr>
          <w:rFonts w:cstheme="minorHAnsi"/>
          <w:sz w:val="24"/>
          <w:szCs w:val="24"/>
        </w:rPr>
        <w:t>O at 30</w:t>
      </w:r>
      <w:r w:rsidRPr="00F80512">
        <w:rPr>
          <w:rFonts w:cstheme="minorHAnsi"/>
          <w:sz w:val="24"/>
          <w:szCs w:val="24"/>
        </w:rPr>
        <w:sym w:font="Symbol" w:char="F0B0"/>
      </w:r>
      <w:r w:rsidRPr="00F80512">
        <w:rPr>
          <w:rFonts w:cstheme="minorHAnsi"/>
          <w:sz w:val="24"/>
          <w:szCs w:val="24"/>
        </w:rPr>
        <w:t>C</w:t>
      </w:r>
      <w:r w:rsidRPr="00F80512">
        <w:rPr>
          <w:rFonts w:cstheme="minorHAnsi"/>
          <w:sz w:val="24"/>
          <w:szCs w:val="24"/>
        </w:rPr>
        <w:tab/>
      </w:r>
      <w:r w:rsidR="007F27A9"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unsaturated</w:t>
      </w:r>
    </w:p>
    <w:p w:rsidR="005425D9" w:rsidRPr="00F80512" w:rsidRDefault="005425D9" w:rsidP="00D60C6C">
      <w:pPr>
        <w:pStyle w:val="ListParagraph"/>
        <w:tabs>
          <w:tab w:val="left" w:pos="6237"/>
          <w:tab w:val="left" w:pos="9498"/>
          <w:tab w:val="left" w:pos="10206"/>
        </w:tabs>
        <w:spacing w:after="0" w:line="240" w:lineRule="auto"/>
        <w:ind w:left="2520"/>
        <w:rPr>
          <w:rFonts w:cstheme="minorHAnsi"/>
          <w:sz w:val="24"/>
          <w:szCs w:val="24"/>
        </w:rPr>
      </w:pPr>
    </w:p>
    <w:p w:rsidR="005425D9" w:rsidRPr="00F80512" w:rsidRDefault="005425D9" w:rsidP="00F80512">
      <w:pPr>
        <w:pStyle w:val="ListParagraph"/>
        <w:numPr>
          <w:ilvl w:val="2"/>
          <w:numId w:val="16"/>
        </w:numPr>
        <w:tabs>
          <w:tab w:val="left" w:pos="6237"/>
          <w:tab w:val="left" w:pos="949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40g of NaNO</w:t>
      </w:r>
      <w:r w:rsidRPr="00F80512">
        <w:rPr>
          <w:rFonts w:cstheme="minorHAnsi"/>
          <w:sz w:val="24"/>
          <w:szCs w:val="24"/>
          <w:vertAlign w:val="subscript"/>
        </w:rPr>
        <w:t>3</w:t>
      </w:r>
      <w:r w:rsidRPr="00F80512">
        <w:rPr>
          <w:rFonts w:cstheme="minorHAnsi"/>
          <w:sz w:val="24"/>
          <w:szCs w:val="24"/>
        </w:rPr>
        <w:t xml:space="preserve"> in 25g of H</w:t>
      </w:r>
      <w:r w:rsidRPr="00F80512">
        <w:rPr>
          <w:rFonts w:cstheme="minorHAnsi"/>
          <w:sz w:val="24"/>
          <w:szCs w:val="24"/>
          <w:vertAlign w:val="subscript"/>
        </w:rPr>
        <w:t>2</w:t>
      </w:r>
      <w:r w:rsidRPr="00F80512">
        <w:rPr>
          <w:rFonts w:cstheme="minorHAnsi"/>
          <w:sz w:val="24"/>
          <w:szCs w:val="24"/>
        </w:rPr>
        <w:t>O at 80</w:t>
      </w:r>
      <w:r w:rsidRPr="00F80512">
        <w:rPr>
          <w:rFonts w:cstheme="minorHAnsi"/>
          <w:sz w:val="24"/>
          <w:szCs w:val="24"/>
        </w:rPr>
        <w:sym w:font="Symbol" w:char="F0B0"/>
      </w:r>
      <w:r w:rsidRPr="00F80512">
        <w:rPr>
          <w:rFonts w:cstheme="minorHAnsi"/>
          <w:sz w:val="24"/>
          <w:szCs w:val="24"/>
        </w:rPr>
        <w:t>C</w:t>
      </w:r>
      <w:r w:rsidRPr="00F80512">
        <w:rPr>
          <w:rFonts w:cstheme="minorHAnsi"/>
          <w:sz w:val="24"/>
          <w:szCs w:val="24"/>
        </w:rPr>
        <w:tab/>
      </w:r>
      <w:r w:rsidR="007F27A9"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saturated</w:t>
      </w:r>
    </w:p>
    <w:p w:rsidR="005425D9" w:rsidRPr="00F80512" w:rsidRDefault="005425D9" w:rsidP="00D60C6C">
      <w:pPr>
        <w:pStyle w:val="ListParagraph"/>
        <w:tabs>
          <w:tab w:val="left" w:pos="6237"/>
          <w:tab w:val="left" w:pos="9498"/>
          <w:tab w:val="left" w:pos="10206"/>
        </w:tabs>
        <w:spacing w:after="0" w:line="240" w:lineRule="auto"/>
        <w:ind w:left="2520"/>
        <w:rPr>
          <w:rFonts w:cstheme="minorHAnsi"/>
          <w:sz w:val="24"/>
          <w:szCs w:val="24"/>
        </w:rPr>
      </w:pPr>
    </w:p>
    <w:p w:rsidR="005425D9" w:rsidRPr="00F80512" w:rsidRDefault="005425D9" w:rsidP="00F80512">
      <w:pPr>
        <w:pStyle w:val="ListParagraph"/>
        <w:numPr>
          <w:ilvl w:val="2"/>
          <w:numId w:val="16"/>
        </w:numPr>
        <w:tabs>
          <w:tab w:val="left" w:pos="6237"/>
          <w:tab w:val="left" w:pos="949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300g of KNO</w:t>
      </w:r>
      <w:r w:rsidRPr="00F80512">
        <w:rPr>
          <w:rFonts w:cstheme="minorHAnsi"/>
          <w:sz w:val="24"/>
          <w:szCs w:val="24"/>
          <w:vertAlign w:val="subscript"/>
        </w:rPr>
        <w:t>3</w:t>
      </w:r>
      <w:r w:rsidRPr="00F80512">
        <w:rPr>
          <w:rFonts w:cstheme="minorHAnsi"/>
          <w:sz w:val="24"/>
          <w:szCs w:val="24"/>
        </w:rPr>
        <w:t xml:space="preserve"> in 150g of H</w:t>
      </w:r>
      <w:r w:rsidRPr="00F80512">
        <w:rPr>
          <w:rFonts w:cstheme="minorHAnsi"/>
          <w:sz w:val="24"/>
          <w:szCs w:val="24"/>
          <w:vertAlign w:val="subscript"/>
        </w:rPr>
        <w:t>2</w:t>
      </w:r>
      <w:r w:rsidRPr="00F80512">
        <w:rPr>
          <w:rFonts w:cstheme="minorHAnsi"/>
          <w:sz w:val="24"/>
          <w:szCs w:val="24"/>
        </w:rPr>
        <w:t>O at 50</w:t>
      </w:r>
      <w:r w:rsidRPr="00F80512">
        <w:rPr>
          <w:rFonts w:cstheme="minorHAnsi"/>
          <w:sz w:val="24"/>
          <w:szCs w:val="24"/>
        </w:rPr>
        <w:sym w:font="Symbol" w:char="F0B0"/>
      </w:r>
      <w:r w:rsidRPr="00F80512">
        <w:rPr>
          <w:rFonts w:cstheme="minorHAnsi"/>
          <w:sz w:val="24"/>
          <w:szCs w:val="24"/>
        </w:rPr>
        <w:t>C</w:t>
      </w:r>
      <w:r w:rsidRPr="00F80512">
        <w:rPr>
          <w:rFonts w:cstheme="minorHAnsi"/>
          <w:sz w:val="24"/>
          <w:szCs w:val="24"/>
        </w:rPr>
        <w:tab/>
      </w:r>
      <w:r w:rsidR="007F27A9"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supersaturated</w:t>
      </w:r>
    </w:p>
    <w:p w:rsidR="007C4FDF" w:rsidRPr="00F80512" w:rsidRDefault="007C4FDF" w:rsidP="007C4FDF">
      <w:pPr>
        <w:pStyle w:val="ListParagraph"/>
        <w:rPr>
          <w:rFonts w:cstheme="minorHAnsi"/>
          <w:sz w:val="24"/>
          <w:szCs w:val="24"/>
        </w:rPr>
      </w:pPr>
    </w:p>
    <w:p w:rsidR="007C4FDF" w:rsidRPr="00F80512" w:rsidRDefault="007C4FDF" w:rsidP="00F80512">
      <w:pPr>
        <w:pStyle w:val="ListParagraph"/>
        <w:numPr>
          <w:ilvl w:val="0"/>
          <w:numId w:val="17"/>
        </w:numPr>
        <w:tabs>
          <w:tab w:val="left" w:pos="5954"/>
          <w:tab w:val="left" w:pos="7938"/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300g of KNO</w:t>
      </w:r>
      <w:r w:rsidRPr="00F80512">
        <w:rPr>
          <w:rFonts w:cstheme="minorHAnsi"/>
          <w:sz w:val="24"/>
          <w:szCs w:val="24"/>
          <w:vertAlign w:val="subscript"/>
        </w:rPr>
        <w:t>3</w:t>
      </w:r>
      <w:r w:rsidRPr="00F80512">
        <w:rPr>
          <w:rFonts w:cstheme="minorHAnsi"/>
          <w:sz w:val="24"/>
          <w:szCs w:val="24"/>
        </w:rPr>
        <w:t xml:space="preserve"> is dissolved in 400g of water at a temperature of 70</w:t>
      </w:r>
      <w:r w:rsidRPr="00F80512">
        <w:sym w:font="Symbol" w:char="F0B0"/>
      </w:r>
      <w:r w:rsidRPr="00F80512">
        <w:rPr>
          <w:rFonts w:cstheme="minorHAnsi"/>
          <w:sz w:val="24"/>
          <w:szCs w:val="24"/>
        </w:rPr>
        <w:t>C before being cooled to a temperature of 20</w:t>
      </w:r>
      <w:r w:rsidRPr="00F80512">
        <w:sym w:font="Symbol" w:char="F0B0"/>
      </w:r>
      <w:r w:rsidRPr="00F80512">
        <w:rPr>
          <w:rFonts w:cstheme="minorHAnsi"/>
          <w:sz w:val="24"/>
          <w:szCs w:val="24"/>
        </w:rPr>
        <w:t>C. estimate the mass of KNO</w:t>
      </w:r>
      <w:r w:rsidRPr="00F80512">
        <w:rPr>
          <w:rFonts w:cstheme="minorHAnsi"/>
          <w:sz w:val="24"/>
          <w:szCs w:val="24"/>
          <w:vertAlign w:val="subscript"/>
        </w:rPr>
        <w:t>3</w:t>
      </w:r>
      <w:r w:rsidRPr="00F80512">
        <w:rPr>
          <w:rFonts w:cstheme="minorHAnsi"/>
          <w:sz w:val="24"/>
          <w:szCs w:val="24"/>
        </w:rPr>
        <w:t xml:space="preserve"> crystals that will form.</w:t>
      </w:r>
      <w:r w:rsidR="00F80512" w:rsidRPr="00F80512">
        <w:rPr>
          <w:rFonts w:cstheme="minorHAnsi"/>
          <w:sz w:val="24"/>
          <w:szCs w:val="24"/>
        </w:rPr>
        <w:t xml:space="preserve">    </w:t>
      </w:r>
      <w:r w:rsidRPr="00F80512">
        <w:rPr>
          <w:rFonts w:cstheme="minorHAnsi"/>
          <w:sz w:val="24"/>
          <w:szCs w:val="24"/>
        </w:rPr>
        <w:t>[</w:t>
      </w:r>
      <w:r w:rsidR="00C30E73">
        <w:rPr>
          <w:rFonts w:cstheme="minorHAnsi"/>
          <w:sz w:val="24"/>
          <w:szCs w:val="24"/>
        </w:rPr>
        <w:t>3</w:t>
      </w:r>
      <w:r w:rsidRPr="00F80512">
        <w:rPr>
          <w:rFonts w:cstheme="minorHAnsi"/>
          <w:sz w:val="24"/>
          <w:szCs w:val="24"/>
        </w:rPr>
        <w:t>]</w:t>
      </w:r>
    </w:p>
    <w:p w:rsidR="00C30E73" w:rsidRDefault="007F27A9" w:rsidP="00C30E73">
      <w:pPr>
        <w:tabs>
          <w:tab w:val="left" w:pos="10206"/>
        </w:tabs>
        <w:spacing w:after="0" w:line="240" w:lineRule="auto"/>
        <w:ind w:left="720"/>
        <w:rPr>
          <w:rFonts w:cstheme="minorHAnsi"/>
          <w:color w:val="7030A0"/>
          <w:sz w:val="24"/>
          <w:szCs w:val="24"/>
          <w:u w:val="dotted" w:color="A6A6A6" w:themeColor="background1" w:themeShade="A6"/>
        </w:rPr>
      </w:pPr>
      <w:r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@ 20</w:t>
      </w:r>
      <w:r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sym w:font="Symbol" w:char="F0B0"/>
      </w:r>
      <w:r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C solubility = ~</w:t>
      </w:r>
      <w:r w:rsidR="00C30E73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32g per </w:t>
      </w:r>
      <w:proofErr w:type="gramStart"/>
      <w:r w:rsidR="00C30E73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100g  [</w:t>
      </w:r>
      <w:proofErr w:type="gramEnd"/>
      <w:r w:rsidR="00C30E73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1]</w:t>
      </w:r>
    </w:p>
    <w:p w:rsidR="00B06AA0" w:rsidRPr="00F80512" w:rsidRDefault="00F80512" w:rsidP="00C30E73">
      <w:pPr>
        <w:tabs>
          <w:tab w:val="left" w:pos="10206"/>
        </w:tabs>
        <w:spacing w:after="0" w:line="240" w:lineRule="auto"/>
        <w:ind w:left="720"/>
        <w:rPr>
          <w:rFonts w:cstheme="minorHAnsi"/>
          <w:color w:val="7030A0"/>
          <w:sz w:val="24"/>
          <w:szCs w:val="24"/>
          <w:u w:val="dotted" w:color="A6A6A6" w:themeColor="background1" w:themeShade="A6"/>
        </w:rPr>
      </w:pPr>
      <w:r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</w:t>
      </w:r>
      <w:r w:rsidR="00C30E73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128g per </w:t>
      </w:r>
      <w:proofErr w:type="gramStart"/>
      <w:r w:rsidR="00C30E73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400g </w:t>
      </w:r>
      <w:r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will</w:t>
      </w:r>
      <w:proofErr w:type="gramEnd"/>
      <w:r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remain in solution</w:t>
      </w:r>
      <w:r w:rsidR="00C30E73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  [1]</w:t>
      </w:r>
    </w:p>
    <w:p w:rsidR="00992036" w:rsidRDefault="00F80512" w:rsidP="00C30E73">
      <w:pPr>
        <w:tabs>
          <w:tab w:val="left" w:pos="10206"/>
        </w:tabs>
        <w:spacing w:after="0" w:line="240" w:lineRule="auto"/>
        <w:ind w:left="720"/>
        <w:rPr>
          <w:rFonts w:cstheme="minorHAnsi"/>
          <w:color w:val="7030A0"/>
          <w:sz w:val="24"/>
          <w:szCs w:val="24"/>
          <w:u w:val="dotted" w:color="A6A6A6" w:themeColor="background1" w:themeShade="A6"/>
        </w:rPr>
      </w:pPr>
      <w:r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300- 128g = </w:t>
      </w:r>
      <w:r w:rsidR="00992036"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~172 g </w:t>
      </w:r>
      <w:r w:rsidR="00F55C42"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will</w:t>
      </w:r>
      <w:r w:rsidR="00992036"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</w:t>
      </w:r>
      <w:r w:rsidR="00F55C42"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crystallise</w:t>
      </w:r>
      <w:r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</w:t>
      </w:r>
      <w:r w:rsidR="00C30E73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 {1]</w:t>
      </w:r>
    </w:p>
    <w:p w:rsidR="00C30E73" w:rsidRPr="00F80512" w:rsidRDefault="00C30E73" w:rsidP="00B06AA0">
      <w:pPr>
        <w:tabs>
          <w:tab w:val="left" w:pos="10206"/>
        </w:tabs>
        <w:spacing w:before="200" w:after="0" w:line="240" w:lineRule="auto"/>
        <w:ind w:left="720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7C4FDF" w:rsidRPr="00F80512" w:rsidRDefault="007C4FDF" w:rsidP="00F80512">
      <w:pPr>
        <w:pStyle w:val="ListParagraph"/>
        <w:numPr>
          <w:ilvl w:val="0"/>
          <w:numId w:val="17"/>
        </w:numPr>
        <w:tabs>
          <w:tab w:val="left" w:pos="10206"/>
        </w:tabs>
        <w:spacing w:after="0" w:line="240" w:lineRule="auto"/>
        <w:rPr>
          <w:rFonts w:cstheme="minorHAnsi"/>
          <w:sz w:val="24"/>
          <w:szCs w:val="24"/>
        </w:rPr>
      </w:pPr>
      <w:r w:rsidRPr="00F80512">
        <w:rPr>
          <w:rFonts w:cstheme="minorHAnsi"/>
          <w:sz w:val="24"/>
          <w:szCs w:val="24"/>
        </w:rPr>
        <w:t>20g of NaNO</w:t>
      </w:r>
      <w:r w:rsidRPr="00F80512">
        <w:rPr>
          <w:rFonts w:cstheme="minorHAnsi"/>
          <w:sz w:val="24"/>
          <w:szCs w:val="24"/>
          <w:vertAlign w:val="subscript"/>
        </w:rPr>
        <w:t xml:space="preserve">3 </w:t>
      </w:r>
      <w:r w:rsidRPr="00F80512">
        <w:rPr>
          <w:rFonts w:cstheme="minorHAnsi"/>
          <w:sz w:val="24"/>
          <w:szCs w:val="24"/>
        </w:rPr>
        <w:t>is dissolved in 25g of water at 10</w:t>
      </w:r>
      <w:r w:rsidRPr="00F80512">
        <w:sym w:font="Symbol" w:char="F0B0"/>
      </w:r>
      <w:r w:rsidRPr="00F80512">
        <w:rPr>
          <w:rFonts w:cstheme="minorHAnsi"/>
          <w:sz w:val="24"/>
          <w:szCs w:val="24"/>
        </w:rPr>
        <w:t>C. what extra mass of NaNO</w:t>
      </w:r>
      <w:r w:rsidRPr="00F80512">
        <w:rPr>
          <w:rFonts w:cstheme="minorHAnsi"/>
          <w:sz w:val="24"/>
          <w:szCs w:val="24"/>
          <w:vertAlign w:val="subscript"/>
        </w:rPr>
        <w:t>3</w:t>
      </w:r>
      <w:r w:rsidRPr="00F80512">
        <w:rPr>
          <w:rFonts w:cstheme="minorHAnsi"/>
          <w:sz w:val="24"/>
          <w:szCs w:val="24"/>
        </w:rPr>
        <w:t xml:space="preserve"> could be dissolved if the temperature is raised to 50</w:t>
      </w:r>
      <w:r w:rsidRPr="00F80512">
        <w:sym w:font="Symbol" w:char="F0B0"/>
      </w:r>
      <w:r w:rsidRPr="00F80512">
        <w:rPr>
          <w:rFonts w:cstheme="minorHAnsi"/>
          <w:sz w:val="24"/>
          <w:szCs w:val="24"/>
        </w:rPr>
        <w:t>C?</w:t>
      </w:r>
      <w:r w:rsidR="00F80512">
        <w:rPr>
          <w:rFonts w:cstheme="minorHAnsi"/>
          <w:sz w:val="24"/>
          <w:szCs w:val="24"/>
        </w:rPr>
        <w:t xml:space="preserve">                                                                     </w:t>
      </w:r>
      <w:r w:rsidRPr="00F80512">
        <w:rPr>
          <w:rFonts w:cstheme="minorHAnsi"/>
          <w:sz w:val="24"/>
          <w:szCs w:val="24"/>
        </w:rPr>
        <w:t>[</w:t>
      </w:r>
      <w:r w:rsidR="00C30E73">
        <w:rPr>
          <w:rFonts w:cstheme="minorHAnsi"/>
          <w:sz w:val="24"/>
          <w:szCs w:val="24"/>
        </w:rPr>
        <w:t>3</w:t>
      </w:r>
      <w:r w:rsidRPr="00F80512">
        <w:rPr>
          <w:rFonts w:cstheme="minorHAnsi"/>
          <w:sz w:val="24"/>
          <w:szCs w:val="24"/>
        </w:rPr>
        <w:t>]</w:t>
      </w:r>
    </w:p>
    <w:p w:rsidR="00C30E73" w:rsidRDefault="0005311F" w:rsidP="00C30E73">
      <w:pPr>
        <w:tabs>
          <w:tab w:val="left" w:pos="10206"/>
        </w:tabs>
        <w:spacing w:after="0" w:line="240" w:lineRule="auto"/>
        <w:ind w:left="720"/>
        <w:rPr>
          <w:rFonts w:cstheme="minorHAnsi"/>
          <w:color w:val="7030A0"/>
          <w:sz w:val="24"/>
          <w:szCs w:val="24"/>
          <w:u w:val="dotted" w:color="A6A6A6" w:themeColor="background1" w:themeShade="A6"/>
        </w:rPr>
      </w:pPr>
      <w:r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@ 50</w:t>
      </w:r>
      <w:r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sym w:font="Symbol" w:char="F0B0"/>
      </w:r>
      <w:r w:rsidR="00C30E73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C solubility = ~120g per </w:t>
      </w:r>
      <w:r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100g</w:t>
      </w:r>
      <w:r w:rsidR="00C30E73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  [1]</w:t>
      </w:r>
    </w:p>
    <w:p w:rsidR="00B06AA0" w:rsidRPr="00F80512" w:rsidRDefault="00C30E73" w:rsidP="00C30E73">
      <w:pPr>
        <w:tabs>
          <w:tab w:val="left" w:pos="10206"/>
        </w:tabs>
        <w:spacing w:after="0" w:line="240" w:lineRule="auto"/>
        <w:ind w:left="720"/>
        <w:rPr>
          <w:rFonts w:cstheme="minorHAnsi"/>
          <w:sz w:val="24"/>
          <w:szCs w:val="24"/>
          <w:u w:val="dotted" w:color="A6A6A6" w:themeColor="background1" w:themeShade="A6"/>
        </w:rPr>
      </w:pPr>
      <w:r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</w:t>
      </w:r>
      <w:proofErr w:type="gramStart"/>
      <w:r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30g  per</w:t>
      </w:r>
      <w:proofErr w:type="gramEnd"/>
      <w:r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25g  will remain in solution  [1]</w:t>
      </w:r>
    </w:p>
    <w:p w:rsidR="00B06AA0" w:rsidRPr="00F80512" w:rsidRDefault="00F80512" w:rsidP="00C30E73">
      <w:pPr>
        <w:tabs>
          <w:tab w:val="left" w:pos="10206"/>
        </w:tabs>
        <w:spacing w:after="0" w:line="240" w:lineRule="auto"/>
        <w:ind w:left="720"/>
        <w:rPr>
          <w:rFonts w:cstheme="minorHAnsi"/>
          <w:color w:val="7030A0"/>
          <w:sz w:val="24"/>
          <w:szCs w:val="24"/>
          <w:u w:val="dotted" w:color="A6A6A6" w:themeColor="background1" w:themeShade="A6"/>
        </w:rPr>
      </w:pPr>
      <w:r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Extra mass = </w:t>
      </w:r>
      <w:r w:rsidR="00C30E73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30</w:t>
      </w:r>
      <w:r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-20 =</w:t>
      </w:r>
      <w:r w:rsidR="0005311F"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~ </w:t>
      </w:r>
      <w:r w:rsidR="00C30E73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10 </w:t>
      </w:r>
      <w:proofErr w:type="gramStart"/>
      <w:r w:rsidR="0005311F" w:rsidRPr="00F80512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g</w:t>
      </w:r>
      <w:r w:rsidR="00C30E73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 xml:space="preserve">  [</w:t>
      </w:r>
      <w:proofErr w:type="gramEnd"/>
      <w:r w:rsidR="00C30E73">
        <w:rPr>
          <w:rFonts w:cstheme="minorHAnsi"/>
          <w:color w:val="7030A0"/>
          <w:sz w:val="24"/>
          <w:szCs w:val="24"/>
          <w:u w:val="dotted" w:color="A6A6A6" w:themeColor="background1" w:themeShade="A6"/>
        </w:rPr>
        <w:t>1]</w:t>
      </w:r>
    </w:p>
    <w:p w:rsidR="004B2B1B" w:rsidRPr="00F80512" w:rsidRDefault="004B2B1B" w:rsidP="00B06AA0">
      <w:pPr>
        <w:tabs>
          <w:tab w:val="left" w:pos="10206"/>
        </w:tabs>
        <w:spacing w:before="200" w:after="0" w:line="240" w:lineRule="auto"/>
        <w:ind w:left="720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4B2B1B" w:rsidRPr="0073015B" w:rsidRDefault="004B2B1B" w:rsidP="004B2B1B">
      <w:pPr>
        <w:pStyle w:val="PBodytextfullout"/>
        <w:keepNext/>
        <w:keepLines/>
        <w:rPr>
          <w:rStyle w:val="Pboldasis"/>
        </w:rPr>
      </w:pPr>
      <w:r w:rsidRPr="0073015B">
        <w:rPr>
          <w:rStyle w:val="Pboldasis"/>
        </w:rPr>
        <w:lastRenderedPageBreak/>
        <w:t xml:space="preserve">Question </w:t>
      </w:r>
      <w:r w:rsidR="00CF78AC">
        <w:rPr>
          <w:rStyle w:val="Pboldasis"/>
        </w:rPr>
        <w:t>4</w:t>
      </w:r>
      <w:r w:rsidRPr="0073015B">
        <w:rPr>
          <w:rStyle w:val="Pboldasis"/>
        </w:rPr>
        <w:tab/>
        <w:t>(</w:t>
      </w:r>
      <w:r w:rsidR="00AE406F">
        <w:rPr>
          <w:rStyle w:val="Pboldasis"/>
        </w:rPr>
        <w:t>7</w:t>
      </w:r>
      <w:r w:rsidRPr="0073015B">
        <w:rPr>
          <w:rStyle w:val="Pboldasis"/>
        </w:rPr>
        <w:t xml:space="preserve"> marks)</w:t>
      </w:r>
    </w:p>
    <w:p w:rsidR="004B2B1B" w:rsidRPr="00767A0E" w:rsidRDefault="004B2B1B" w:rsidP="004B2B1B">
      <w:pPr>
        <w:pStyle w:val="PQuestion1"/>
        <w:keepNext/>
        <w:keepLines/>
      </w:pPr>
      <w:r>
        <w:tab/>
      </w:r>
      <w:r w:rsidRPr="00767A0E">
        <w:t>Small amounts of solid magnesium chloride and liquid ethanol are dissolved in separate</w:t>
      </w:r>
      <w:r>
        <w:t xml:space="preserve"> </w:t>
      </w:r>
      <w:r w:rsidRPr="00767A0E">
        <w:t>beakers of water.</w:t>
      </w:r>
    </w:p>
    <w:p w:rsidR="004B2B1B" w:rsidRPr="00767A0E" w:rsidRDefault="004B2B1B" w:rsidP="004B2B1B">
      <w:pPr>
        <w:pStyle w:val="PQuestionai"/>
        <w:keepNext/>
        <w:keepLines/>
      </w:pPr>
      <w:r w:rsidRPr="0073015B">
        <w:rPr>
          <w:rStyle w:val="Pboldasis"/>
        </w:rPr>
        <w:t>a</w:t>
      </w:r>
      <w:r>
        <w:tab/>
      </w:r>
      <w:r w:rsidRPr="0073015B">
        <w:rPr>
          <w:rStyle w:val="Pboldasis"/>
        </w:rPr>
        <w:t>i</w:t>
      </w:r>
      <w:r>
        <w:tab/>
      </w:r>
      <w:r w:rsidRPr="00767A0E">
        <w:t xml:space="preserve">Write an </w:t>
      </w:r>
      <w:r w:rsidR="00E11637">
        <w:t xml:space="preserve">ionic </w:t>
      </w:r>
      <w:r w:rsidRPr="00767A0E">
        <w:t>equation for the dissolving process of magnesium chloride in water.</w:t>
      </w:r>
      <w:r w:rsidR="00E11637">
        <w:t xml:space="preserve"> [1]</w:t>
      </w:r>
    </w:p>
    <w:p w:rsidR="004B2B1B" w:rsidRPr="00D71519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B561FC" w:rsidRPr="00704601" w:rsidRDefault="00B561FC" w:rsidP="00B561FC">
      <w:pPr>
        <w:pStyle w:val="PQuestionai"/>
        <w:rPr>
          <w:color w:val="FF0000"/>
        </w:rPr>
      </w:pPr>
      <w:proofErr w:type="gramStart"/>
      <w:r w:rsidRPr="00704601">
        <w:rPr>
          <w:rStyle w:val="Pboldasis"/>
          <w:color w:val="FF0000"/>
        </w:rPr>
        <w:t>a</w:t>
      </w:r>
      <w:proofErr w:type="gramEnd"/>
      <w:r w:rsidRPr="00704601">
        <w:rPr>
          <w:color w:val="FF0000"/>
        </w:rPr>
        <w:tab/>
      </w:r>
      <w:r w:rsidRPr="00704601">
        <w:rPr>
          <w:rStyle w:val="Pboldasis"/>
          <w:color w:val="FF0000"/>
        </w:rPr>
        <w:t>i</w:t>
      </w:r>
      <w:r w:rsidRPr="00704601">
        <w:rPr>
          <w:color w:val="FF0000"/>
        </w:rPr>
        <w:tab/>
        <w:t>MgCl</w:t>
      </w:r>
      <w:r w:rsidRPr="00704601">
        <w:rPr>
          <w:rStyle w:val="Psubscriptasis"/>
          <w:color w:val="FF0000"/>
        </w:rPr>
        <w:t>2</w:t>
      </w:r>
      <w:r w:rsidRPr="00704601">
        <w:rPr>
          <w:color w:val="FF0000"/>
        </w:rPr>
        <w:t xml:space="preserve">(s) </w:t>
      </w:r>
      <w:r w:rsidRPr="00704601">
        <w:rPr>
          <w:color w:val="FF0000"/>
          <w:position w:val="-4"/>
        </w:rPr>
        <w:object w:dxaOrig="780" w:dyaOrig="320">
          <v:shape id="_x0000_i1033" type="#_x0000_t75" style="width:40.2pt;height:16.2pt" o:ole="">
            <v:imagedata r:id="rId24" o:title=""/>
          </v:shape>
          <o:OLEObject Type="Embed" ProgID="Equation.DSMT4" ShapeID="_x0000_i1033" DrawAspect="Content" ObjectID="_1630057844" r:id="rId25"/>
        </w:object>
      </w:r>
      <w:r w:rsidRPr="00704601">
        <w:rPr>
          <w:color w:val="FF0000"/>
        </w:rPr>
        <w:t xml:space="preserve"> Mg</w:t>
      </w:r>
      <w:r w:rsidRPr="00704601">
        <w:rPr>
          <w:rStyle w:val="Psuperscriptasis"/>
          <w:color w:val="FF0000"/>
        </w:rPr>
        <w:t>2+</w:t>
      </w:r>
      <w:r w:rsidRPr="00704601">
        <w:rPr>
          <w:color w:val="FF0000"/>
        </w:rPr>
        <w:t>(</w:t>
      </w:r>
      <w:proofErr w:type="spellStart"/>
      <w:r w:rsidRPr="00704601">
        <w:rPr>
          <w:color w:val="FF0000"/>
        </w:rPr>
        <w:t>aq</w:t>
      </w:r>
      <w:proofErr w:type="spellEnd"/>
      <w:r w:rsidRPr="00704601">
        <w:rPr>
          <w:color w:val="FF0000"/>
        </w:rPr>
        <w:t>) + 2Cl</w:t>
      </w:r>
      <w:r w:rsidRPr="00704601">
        <w:rPr>
          <w:rStyle w:val="Psuperscriptasis"/>
          <w:color w:val="FF0000"/>
        </w:rPr>
        <w:sym w:font="Symbol" w:char="F02D"/>
      </w:r>
      <w:r w:rsidRPr="00704601">
        <w:rPr>
          <w:color w:val="FF0000"/>
        </w:rPr>
        <w:t>(</w:t>
      </w:r>
      <w:proofErr w:type="spellStart"/>
      <w:r w:rsidRPr="00704601">
        <w:rPr>
          <w:color w:val="FF0000"/>
        </w:rPr>
        <w:t>aq</w:t>
      </w:r>
      <w:proofErr w:type="spellEnd"/>
      <w:r w:rsidRPr="00704601">
        <w:rPr>
          <w:color w:val="FF0000"/>
        </w:rPr>
        <w:t>)*</w:t>
      </w:r>
    </w:p>
    <w:p w:rsidR="004B2B1B" w:rsidRDefault="004B2B1B" w:rsidP="004B2B1B">
      <w:pPr>
        <w:pStyle w:val="PQuestioni"/>
      </w:pPr>
      <w:r w:rsidRPr="0073015B">
        <w:rPr>
          <w:rStyle w:val="Pboldasis"/>
        </w:rPr>
        <w:t>ii</w:t>
      </w:r>
      <w:r>
        <w:tab/>
      </w:r>
      <w:r w:rsidRPr="00767A0E">
        <w:t xml:space="preserve">What </w:t>
      </w:r>
      <w:r>
        <w:t>attractive forces</w:t>
      </w:r>
      <w:r w:rsidRPr="00767A0E">
        <w:t xml:space="preserve"> need to break in the solid magnesium chloride for it to</w:t>
      </w:r>
      <w:r>
        <w:t xml:space="preserve"> </w:t>
      </w:r>
      <w:r w:rsidRPr="00767A0E">
        <w:t>dissolve?</w:t>
      </w:r>
    </w:p>
    <w:p w:rsidR="004B2B1B" w:rsidRDefault="004B2B1B" w:rsidP="004B2B1B">
      <w:pPr>
        <w:pStyle w:val="PQuestioni"/>
      </w:pPr>
      <w:r>
        <w:tab/>
      </w:r>
      <w:r>
        <w:tab/>
        <w:t>(</w:t>
      </w:r>
      <w:proofErr w:type="gramStart"/>
      <w:r>
        <w:t>1 )</w:t>
      </w:r>
      <w:proofErr w:type="gramEnd"/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B561FC" w:rsidRPr="00704601" w:rsidRDefault="00B561FC" w:rsidP="00B561FC">
      <w:pPr>
        <w:pStyle w:val="PQuestioni"/>
        <w:rPr>
          <w:color w:val="FF0000"/>
        </w:rPr>
      </w:pPr>
      <w:r w:rsidRPr="00704601">
        <w:rPr>
          <w:rStyle w:val="Pboldasis"/>
          <w:color w:val="FF0000"/>
        </w:rPr>
        <w:t>ii</w:t>
      </w:r>
      <w:r w:rsidRPr="00704601">
        <w:rPr>
          <w:color w:val="FF0000"/>
        </w:rPr>
        <w:tab/>
        <w:t>ionic bonds*</w:t>
      </w:r>
    </w:p>
    <w:p w:rsidR="00B561FC" w:rsidRPr="00D71519" w:rsidRDefault="00B561FC" w:rsidP="004B2B1B">
      <w:pPr>
        <w:pStyle w:val="PQuestionaline"/>
        <w:ind w:firstLine="567"/>
      </w:pPr>
    </w:p>
    <w:p w:rsidR="004B2B1B" w:rsidRDefault="004B2B1B" w:rsidP="004B2B1B">
      <w:pPr>
        <w:pStyle w:val="PQuestioni"/>
      </w:pPr>
      <w:r w:rsidRPr="0073015B">
        <w:rPr>
          <w:rStyle w:val="Pboldasis"/>
        </w:rPr>
        <w:t>iii</w:t>
      </w:r>
      <w:r>
        <w:tab/>
      </w:r>
      <w:r w:rsidRPr="00767A0E">
        <w:t xml:space="preserve">What </w:t>
      </w:r>
      <w:r>
        <w:t>attractive forces</w:t>
      </w:r>
      <w:r w:rsidRPr="00767A0E">
        <w:t xml:space="preserve"> are formed when magnesium chloride dissolves in water?</w:t>
      </w:r>
    </w:p>
    <w:p w:rsidR="004B2B1B" w:rsidRDefault="004B2B1B" w:rsidP="004B2B1B">
      <w:pPr>
        <w:pStyle w:val="PQuestioni"/>
      </w:pPr>
      <w:r>
        <w:tab/>
      </w:r>
      <w:r>
        <w:tab/>
        <w:t>(</w:t>
      </w:r>
      <w:proofErr w:type="gramStart"/>
      <w:r>
        <w:t>1 )</w:t>
      </w:r>
      <w:proofErr w:type="gramEnd"/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B561FC" w:rsidRPr="00704601" w:rsidRDefault="00B561FC" w:rsidP="00B561FC">
      <w:pPr>
        <w:pStyle w:val="PQuestioni"/>
        <w:rPr>
          <w:color w:val="FF0000"/>
        </w:rPr>
      </w:pPr>
      <w:r w:rsidRPr="00704601">
        <w:rPr>
          <w:rStyle w:val="Pboldasis"/>
          <w:color w:val="FF0000"/>
        </w:rPr>
        <w:t>iii</w:t>
      </w:r>
      <w:r w:rsidRPr="00704601">
        <w:rPr>
          <w:color w:val="FF0000"/>
        </w:rPr>
        <w:tab/>
        <w:t>ion-dipole*</w:t>
      </w:r>
    </w:p>
    <w:p w:rsidR="00B561FC" w:rsidRPr="00D71519" w:rsidRDefault="00B561FC" w:rsidP="004B2B1B">
      <w:pPr>
        <w:pStyle w:val="PQuestionaline"/>
        <w:ind w:firstLine="567"/>
      </w:pPr>
    </w:p>
    <w:p w:rsidR="004B2B1B" w:rsidRDefault="004B2B1B" w:rsidP="004B2B1B">
      <w:pPr>
        <w:pStyle w:val="PQuestionai"/>
      </w:pPr>
      <w:r w:rsidRPr="0073015B">
        <w:rPr>
          <w:rStyle w:val="Pboldasis"/>
        </w:rPr>
        <w:t>b</w:t>
      </w:r>
      <w:r>
        <w:tab/>
      </w:r>
      <w:r w:rsidRPr="0073015B">
        <w:rPr>
          <w:rStyle w:val="Pboldasis"/>
        </w:rPr>
        <w:t>i</w:t>
      </w:r>
      <w:r>
        <w:tab/>
      </w:r>
      <w:r w:rsidRPr="00767A0E">
        <w:t>Write an equation for the dissolving process of ethanol, C</w:t>
      </w:r>
      <w:r w:rsidRPr="0073015B">
        <w:rPr>
          <w:rStyle w:val="Psubscriptasis"/>
        </w:rPr>
        <w:t>2</w:t>
      </w:r>
      <w:r w:rsidRPr="00767A0E">
        <w:t>H</w:t>
      </w:r>
      <w:r w:rsidRPr="0073015B">
        <w:rPr>
          <w:rStyle w:val="Psubscriptasis"/>
        </w:rPr>
        <w:t>5</w:t>
      </w:r>
      <w:r w:rsidRPr="00767A0E">
        <w:t>OH, in water.</w:t>
      </w:r>
      <w:r>
        <w:tab/>
        <w:t>(</w:t>
      </w:r>
      <w:proofErr w:type="gramStart"/>
      <w:r>
        <w:t>1 )</w:t>
      </w:r>
      <w:proofErr w:type="gramEnd"/>
    </w:p>
    <w:p w:rsidR="004B2B1B" w:rsidRPr="00D71519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B561FC" w:rsidRPr="00D71519" w:rsidRDefault="00B561FC" w:rsidP="004B2B1B">
      <w:pPr>
        <w:pStyle w:val="PQuestionaline"/>
        <w:ind w:firstLine="567"/>
      </w:pPr>
      <w:proofErr w:type="gramStart"/>
      <w:r w:rsidRPr="00704601">
        <w:rPr>
          <w:color w:val="FF0000"/>
        </w:rPr>
        <w:t>C</w:t>
      </w:r>
      <w:r w:rsidRPr="00704601">
        <w:rPr>
          <w:rStyle w:val="Psubscriptasis"/>
          <w:color w:val="FF0000"/>
        </w:rPr>
        <w:t>2</w:t>
      </w:r>
      <w:r w:rsidRPr="00704601">
        <w:rPr>
          <w:color w:val="FF0000"/>
        </w:rPr>
        <w:t>H</w:t>
      </w:r>
      <w:r w:rsidRPr="00704601">
        <w:rPr>
          <w:rStyle w:val="Psubscriptasis"/>
          <w:color w:val="FF0000"/>
        </w:rPr>
        <w:t>5</w:t>
      </w:r>
      <w:r w:rsidRPr="00704601">
        <w:rPr>
          <w:color w:val="FF0000"/>
        </w:rPr>
        <w:t>OH(</w:t>
      </w:r>
      <w:proofErr w:type="gramEnd"/>
      <w:r w:rsidRPr="00B561FC">
        <w:rPr>
          <w:i/>
          <w:color w:val="FF0000"/>
        </w:rPr>
        <w:t>l</w:t>
      </w:r>
      <w:r w:rsidRPr="00704601">
        <w:rPr>
          <w:color w:val="FF0000"/>
        </w:rPr>
        <w:t xml:space="preserve">) </w:t>
      </w:r>
      <w:r w:rsidRPr="00704601">
        <w:rPr>
          <w:color w:val="FF0000"/>
          <w:position w:val="-4"/>
        </w:rPr>
        <w:object w:dxaOrig="780" w:dyaOrig="320">
          <v:shape id="_x0000_i1034" type="#_x0000_t75" style="width:40.2pt;height:16.2pt" o:ole="">
            <v:imagedata r:id="rId26" o:title=""/>
          </v:shape>
          <o:OLEObject Type="Embed" ProgID="Equation.DSMT4" ShapeID="_x0000_i1034" DrawAspect="Content" ObjectID="_1630057845" r:id="rId27"/>
        </w:object>
      </w:r>
      <w:r w:rsidRPr="00704601">
        <w:rPr>
          <w:color w:val="FF0000"/>
        </w:rPr>
        <w:t xml:space="preserve"> C</w:t>
      </w:r>
      <w:r w:rsidRPr="00704601">
        <w:rPr>
          <w:rStyle w:val="Psubscriptasis"/>
          <w:color w:val="FF0000"/>
        </w:rPr>
        <w:t>2</w:t>
      </w:r>
      <w:r w:rsidRPr="00704601">
        <w:rPr>
          <w:color w:val="FF0000"/>
        </w:rPr>
        <w:t>H</w:t>
      </w:r>
      <w:r w:rsidRPr="00704601">
        <w:rPr>
          <w:rStyle w:val="Psubscriptasis"/>
          <w:color w:val="FF0000"/>
        </w:rPr>
        <w:t>5</w:t>
      </w:r>
      <w:r w:rsidRPr="00704601">
        <w:rPr>
          <w:color w:val="FF0000"/>
        </w:rPr>
        <w:t>OH(</w:t>
      </w:r>
      <w:proofErr w:type="spellStart"/>
      <w:r w:rsidRPr="00704601">
        <w:rPr>
          <w:color w:val="FF0000"/>
        </w:rPr>
        <w:t>aq</w:t>
      </w:r>
      <w:proofErr w:type="spellEnd"/>
      <w:r w:rsidRPr="00704601">
        <w:rPr>
          <w:color w:val="FF0000"/>
        </w:rPr>
        <w:t>)*</w:t>
      </w:r>
    </w:p>
    <w:p w:rsidR="004B2B1B" w:rsidRDefault="004B2B1B" w:rsidP="004B2B1B">
      <w:pPr>
        <w:pStyle w:val="PQuestioni"/>
      </w:pPr>
      <w:r w:rsidRPr="0073015B">
        <w:rPr>
          <w:rStyle w:val="Pboldasis"/>
        </w:rPr>
        <w:t>ii</w:t>
      </w:r>
      <w:r>
        <w:tab/>
      </w:r>
      <w:r w:rsidRPr="00767A0E">
        <w:t xml:space="preserve">What </w:t>
      </w:r>
      <w:r>
        <w:t>attractive forces</w:t>
      </w:r>
      <w:r w:rsidRPr="00767A0E">
        <w:t xml:space="preserve"> need to break in the liquid ethanol for it to dissolve?</w:t>
      </w:r>
      <w:r>
        <w:tab/>
        <w:t>(</w:t>
      </w:r>
      <w:proofErr w:type="gramStart"/>
      <w:r w:rsidR="00B561FC">
        <w:t>2</w:t>
      </w:r>
      <w:r>
        <w:t xml:space="preserve"> )</w:t>
      </w:r>
      <w:proofErr w:type="gramEnd"/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B561FC" w:rsidRPr="00704601" w:rsidRDefault="00B561FC" w:rsidP="00B561FC">
      <w:pPr>
        <w:pStyle w:val="PQuestioni"/>
        <w:rPr>
          <w:color w:val="FF0000"/>
        </w:rPr>
      </w:pPr>
      <w:r>
        <w:rPr>
          <w:color w:val="FF0000"/>
        </w:rPr>
        <w:t xml:space="preserve">         </w:t>
      </w:r>
      <w:r w:rsidRPr="00704601">
        <w:rPr>
          <w:color w:val="FF0000"/>
        </w:rPr>
        <w:t>hydrogen bonds and dispersion forces* (In liquid ethanol, there are dispersion forces between the hydrocarbon portion of ethanol molecules and hydrogen bonds between the OH groups of the molecules.)</w:t>
      </w:r>
    </w:p>
    <w:p w:rsidR="00B561FC" w:rsidRPr="00D71519" w:rsidRDefault="00B561FC" w:rsidP="004B2B1B">
      <w:pPr>
        <w:pStyle w:val="PQuestionaline"/>
        <w:ind w:firstLine="567"/>
      </w:pPr>
    </w:p>
    <w:p w:rsidR="004B2B1B" w:rsidRDefault="004B2B1B" w:rsidP="004B2B1B">
      <w:pPr>
        <w:pStyle w:val="PQuestioni"/>
      </w:pPr>
      <w:r w:rsidRPr="0073015B">
        <w:rPr>
          <w:rStyle w:val="Pboldasis"/>
        </w:rPr>
        <w:t>iii</w:t>
      </w:r>
      <w:r>
        <w:tab/>
      </w:r>
      <w:r w:rsidRPr="00767A0E">
        <w:t>What</w:t>
      </w:r>
      <w:r>
        <w:t xml:space="preserve"> attractive forces</w:t>
      </w:r>
      <w:r w:rsidRPr="00767A0E">
        <w:t xml:space="preserve"> are formed when ethanol dissolves in water?</w:t>
      </w:r>
      <w:r>
        <w:tab/>
        <w:t>(</w:t>
      </w:r>
      <w:proofErr w:type="gramStart"/>
      <w:r>
        <w:t>1 )</w:t>
      </w:r>
      <w:proofErr w:type="gramEnd"/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B561FC" w:rsidRPr="00704601" w:rsidRDefault="00B561FC" w:rsidP="00B561FC">
      <w:pPr>
        <w:pStyle w:val="PQuestioni"/>
        <w:rPr>
          <w:color w:val="FF0000"/>
        </w:rPr>
      </w:pPr>
      <w:r w:rsidRPr="00704601">
        <w:rPr>
          <w:color w:val="FF0000"/>
        </w:rPr>
        <w:t>hydrogen bonds* (between water molecules and the OH group of the ethanol molecules)</w:t>
      </w:r>
    </w:p>
    <w:p w:rsidR="00BA4549" w:rsidRDefault="00BA4549" w:rsidP="004B2B1B">
      <w:pPr>
        <w:pStyle w:val="PQuestionai"/>
        <w:rPr>
          <w:rStyle w:val="Pboldasis"/>
        </w:rPr>
      </w:pPr>
    </w:p>
    <w:p w:rsidR="00BA4549" w:rsidRDefault="00BA4549" w:rsidP="004B2B1B">
      <w:pPr>
        <w:pStyle w:val="PBodytextfullout"/>
        <w:keepNext/>
        <w:keepLines/>
        <w:rPr>
          <w:rStyle w:val="Pboldasis"/>
        </w:rPr>
      </w:pPr>
    </w:p>
    <w:p w:rsidR="004B2B1B" w:rsidRPr="0073015B" w:rsidRDefault="004B2B1B" w:rsidP="004B2B1B">
      <w:pPr>
        <w:pStyle w:val="PBodytextfullout"/>
        <w:keepNext/>
        <w:keepLines/>
        <w:rPr>
          <w:rStyle w:val="Pboldasis"/>
        </w:rPr>
      </w:pPr>
      <w:r w:rsidRPr="0073015B">
        <w:rPr>
          <w:rStyle w:val="Pboldasis"/>
        </w:rPr>
        <w:t xml:space="preserve">Question </w:t>
      </w:r>
      <w:r w:rsidR="00CF78AC">
        <w:rPr>
          <w:rStyle w:val="Pboldasis"/>
        </w:rPr>
        <w:t>5</w:t>
      </w:r>
      <w:r w:rsidRPr="0073015B">
        <w:rPr>
          <w:rStyle w:val="Pboldasis"/>
        </w:rPr>
        <w:tab/>
        <w:t>(</w:t>
      </w:r>
      <w:r w:rsidR="005E0CBD">
        <w:rPr>
          <w:rStyle w:val="Pboldasis"/>
        </w:rPr>
        <w:t>4</w:t>
      </w:r>
      <w:r w:rsidRPr="0073015B">
        <w:rPr>
          <w:rStyle w:val="Pboldasis"/>
        </w:rPr>
        <w:t xml:space="preserve"> marks)</w:t>
      </w:r>
    </w:p>
    <w:p w:rsidR="004B2B1B" w:rsidRDefault="004B2B1B" w:rsidP="004B2B1B">
      <w:pPr>
        <w:pStyle w:val="PQuestiona"/>
        <w:keepNext/>
        <w:keepLines/>
      </w:pPr>
      <w:r w:rsidRPr="0073015B">
        <w:rPr>
          <w:rStyle w:val="Pboldasis"/>
        </w:rPr>
        <w:t>a</w:t>
      </w:r>
      <w:r>
        <w:tab/>
      </w:r>
      <w:r w:rsidRPr="00C66B99">
        <w:t xml:space="preserve">Write </w:t>
      </w:r>
      <w:r w:rsidR="00BA4549">
        <w:t xml:space="preserve">full molecular </w:t>
      </w:r>
      <w:r w:rsidR="00800CE9">
        <w:t xml:space="preserve">equations </w:t>
      </w:r>
      <w:r w:rsidR="00BA4549">
        <w:t>and ionic equations f</w:t>
      </w:r>
      <w:r w:rsidRPr="00C66B99">
        <w:t>or reactions between each of the following</w:t>
      </w:r>
      <w:r>
        <w:t>.</w:t>
      </w:r>
      <w:r w:rsidR="00BA4549">
        <w:t xml:space="preserve"> Include state symbols.</w:t>
      </w:r>
    </w:p>
    <w:p w:rsidR="004B2B1B" w:rsidRPr="00FC4CAF" w:rsidRDefault="004B2B1B" w:rsidP="004B2B1B">
      <w:pPr>
        <w:pStyle w:val="PQuestioni"/>
        <w:keepNext/>
        <w:keepLines/>
      </w:pPr>
      <w:r w:rsidRPr="0073015B">
        <w:rPr>
          <w:rStyle w:val="Pboldasis"/>
        </w:rPr>
        <w:t>i</w:t>
      </w:r>
      <w:r>
        <w:tab/>
      </w:r>
      <w:r w:rsidRPr="00FC4CAF">
        <w:t xml:space="preserve">solutions of barium nitrate and potassium </w:t>
      </w:r>
      <w:proofErr w:type="spellStart"/>
      <w:r w:rsidRPr="00FC4CAF">
        <w:t>sulfate</w:t>
      </w:r>
      <w:proofErr w:type="spellEnd"/>
      <w:r>
        <w:tab/>
        <w:t>(</w:t>
      </w:r>
      <w:r w:rsidR="00BA4549">
        <w:t>2</w:t>
      </w:r>
      <w:r>
        <w:t xml:space="preserve"> mark)</w:t>
      </w:r>
    </w:p>
    <w:p w:rsidR="004B2B1B" w:rsidRPr="00D71519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4B2B1B" w:rsidRDefault="004B2B1B" w:rsidP="004B2B1B">
      <w:pPr>
        <w:pStyle w:val="PQuestionaline"/>
        <w:ind w:firstLine="567"/>
      </w:pPr>
      <w:r>
        <w:t>______________________________________________________________________</w:t>
      </w:r>
    </w:p>
    <w:p w:rsidR="001E3441" w:rsidRPr="001E3441" w:rsidRDefault="00BA4549" w:rsidP="001E3441">
      <w:pPr>
        <w:pStyle w:val="PQuestionai"/>
        <w:rPr>
          <w:color w:val="FF0000"/>
        </w:rPr>
      </w:pPr>
      <w:r>
        <w:rPr>
          <w:color w:val="FF0000"/>
        </w:rPr>
        <w:t xml:space="preserve">          </w:t>
      </w:r>
      <w:proofErr w:type="gramStart"/>
      <w:r>
        <w:rPr>
          <w:color w:val="FF0000"/>
        </w:rPr>
        <w:t>Ba(</w:t>
      </w:r>
      <w:proofErr w:type="gramEnd"/>
      <w:r>
        <w:rPr>
          <w:color w:val="FF0000"/>
        </w:rPr>
        <w:t>NO</w:t>
      </w:r>
      <w:r>
        <w:rPr>
          <w:color w:val="FF0000"/>
          <w:vertAlign w:val="subscript"/>
        </w:rPr>
        <w:t xml:space="preserve">3 </w:t>
      </w:r>
      <w:r>
        <w:rPr>
          <w:color w:val="FF0000"/>
        </w:rPr>
        <w:t>)</w:t>
      </w:r>
      <w:r>
        <w:rPr>
          <w:color w:val="FF0000"/>
          <w:vertAlign w:val="subscript"/>
        </w:rPr>
        <w:t xml:space="preserve">2  </w:t>
      </w:r>
      <w:r>
        <w:rPr>
          <w:color w:val="FF0000"/>
        </w:rPr>
        <w:t>(</w:t>
      </w:r>
      <w:proofErr w:type="spellStart"/>
      <w:r>
        <w:rPr>
          <w:color w:val="FF0000"/>
        </w:rPr>
        <w:t>aq</w:t>
      </w:r>
      <w:proofErr w:type="spellEnd"/>
      <w:r>
        <w:rPr>
          <w:color w:val="FF0000"/>
        </w:rPr>
        <w:t>) + K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SO</w:t>
      </w:r>
      <w:r>
        <w:rPr>
          <w:color w:val="FF0000"/>
          <w:vertAlign w:val="subscript"/>
        </w:rPr>
        <w:t xml:space="preserve">4 </w:t>
      </w:r>
      <w:r w:rsidR="001E3441">
        <w:rPr>
          <w:color w:val="FF0000"/>
        </w:rPr>
        <w:t>(</w:t>
      </w:r>
      <w:proofErr w:type="spellStart"/>
      <w:r w:rsidR="001E3441">
        <w:rPr>
          <w:color w:val="FF0000"/>
        </w:rPr>
        <w:t>aq</w:t>
      </w:r>
      <w:proofErr w:type="spellEnd"/>
      <w:r w:rsidR="001E3441">
        <w:rPr>
          <w:color w:val="FF0000"/>
        </w:rPr>
        <w:t>)</w:t>
      </w:r>
      <w:r>
        <w:rPr>
          <w:color w:val="FF0000"/>
        </w:rPr>
        <w:t xml:space="preserve"> </w:t>
      </w:r>
      <w:r w:rsidRPr="00704601">
        <w:rPr>
          <w:color w:val="FF0000"/>
        </w:rPr>
        <w:sym w:font="Symbol" w:char="F0AE"/>
      </w:r>
      <w:r>
        <w:rPr>
          <w:color w:val="FF0000"/>
        </w:rPr>
        <w:t xml:space="preserve">  </w:t>
      </w:r>
      <w:r w:rsidR="001E3441" w:rsidRPr="00704601">
        <w:rPr>
          <w:color w:val="FF0000"/>
        </w:rPr>
        <w:t>BaSO</w:t>
      </w:r>
      <w:r w:rsidR="001E3441" w:rsidRPr="00704601">
        <w:rPr>
          <w:rStyle w:val="Psubscriptasis"/>
          <w:color w:val="FF0000"/>
        </w:rPr>
        <w:t>4</w:t>
      </w:r>
      <w:r w:rsidR="001E3441" w:rsidRPr="00704601">
        <w:rPr>
          <w:color w:val="FF0000"/>
        </w:rPr>
        <w:t>(s)*</w:t>
      </w:r>
      <w:r w:rsidR="001E3441">
        <w:rPr>
          <w:color w:val="FF0000"/>
        </w:rPr>
        <w:t xml:space="preserve"> + 2KNO</w:t>
      </w:r>
      <w:r w:rsidR="001E3441">
        <w:rPr>
          <w:color w:val="FF0000"/>
          <w:vertAlign w:val="subscript"/>
        </w:rPr>
        <w:t>3</w:t>
      </w:r>
      <w:r w:rsidR="001E3441">
        <w:rPr>
          <w:color w:val="FF0000"/>
        </w:rPr>
        <w:t xml:space="preserve"> </w:t>
      </w:r>
      <w:r w:rsidR="00800CE9">
        <w:rPr>
          <w:color w:val="FF0000"/>
        </w:rPr>
        <w:t>(</w:t>
      </w:r>
      <w:proofErr w:type="spellStart"/>
      <w:r w:rsidR="00800CE9">
        <w:rPr>
          <w:color w:val="FF0000"/>
        </w:rPr>
        <w:t>aq</w:t>
      </w:r>
      <w:proofErr w:type="spellEnd"/>
      <w:r w:rsidR="00800CE9">
        <w:rPr>
          <w:color w:val="FF0000"/>
        </w:rPr>
        <w:t>)</w:t>
      </w:r>
      <w:r w:rsidR="001E3441">
        <w:rPr>
          <w:color w:val="FF0000"/>
        </w:rPr>
        <w:t xml:space="preserve">             (1)</w:t>
      </w:r>
    </w:p>
    <w:p w:rsidR="00BA4549" w:rsidRDefault="00BA4549" w:rsidP="00BA4549">
      <w:pPr>
        <w:pStyle w:val="PQuestionai"/>
        <w:rPr>
          <w:color w:val="FF0000"/>
        </w:rPr>
      </w:pPr>
      <w:r>
        <w:rPr>
          <w:color w:val="FF0000"/>
        </w:rPr>
        <w:t xml:space="preserve">   </w:t>
      </w:r>
    </w:p>
    <w:p w:rsidR="00BA4549" w:rsidRDefault="00BA4549" w:rsidP="00BA4549">
      <w:pPr>
        <w:pStyle w:val="PQuestionai"/>
        <w:rPr>
          <w:color w:val="FF0000"/>
        </w:rPr>
      </w:pPr>
      <w:r>
        <w:rPr>
          <w:color w:val="FF0000"/>
        </w:rPr>
        <w:tab/>
        <w:t xml:space="preserve"> </w:t>
      </w:r>
      <w:r w:rsidRPr="00704601">
        <w:rPr>
          <w:color w:val="FF0000"/>
        </w:rPr>
        <w:t>Ba</w:t>
      </w:r>
      <w:r w:rsidRPr="00704601">
        <w:rPr>
          <w:rStyle w:val="Psuperscriptasis"/>
          <w:color w:val="FF0000"/>
        </w:rPr>
        <w:t>2</w:t>
      </w:r>
      <w:proofErr w:type="gramStart"/>
      <w:r w:rsidRPr="00704601">
        <w:rPr>
          <w:rStyle w:val="Psuperscriptasis"/>
          <w:color w:val="FF0000"/>
        </w:rPr>
        <w:t>+</w:t>
      </w:r>
      <w:r w:rsidRPr="00704601">
        <w:rPr>
          <w:color w:val="FF0000"/>
        </w:rPr>
        <w:t>(</w:t>
      </w:r>
      <w:proofErr w:type="spellStart"/>
      <w:proofErr w:type="gramEnd"/>
      <w:r w:rsidRPr="00704601">
        <w:rPr>
          <w:color w:val="FF0000"/>
        </w:rPr>
        <w:t>aq</w:t>
      </w:r>
      <w:proofErr w:type="spellEnd"/>
      <w:r w:rsidRPr="00704601">
        <w:rPr>
          <w:color w:val="FF0000"/>
        </w:rPr>
        <w:t>) + SO</w:t>
      </w:r>
      <w:r w:rsidRPr="00704601">
        <w:rPr>
          <w:rStyle w:val="Psubscriptasis"/>
          <w:color w:val="FF0000"/>
        </w:rPr>
        <w:t>4</w:t>
      </w:r>
      <w:r w:rsidRPr="00704601">
        <w:rPr>
          <w:rStyle w:val="Psuperscriptasis"/>
          <w:color w:val="FF0000"/>
        </w:rPr>
        <w:t>2</w:t>
      </w:r>
      <w:r w:rsidRPr="00704601">
        <w:rPr>
          <w:rStyle w:val="Psuperscriptasis"/>
          <w:color w:val="FF0000"/>
        </w:rPr>
        <w:sym w:font="Symbol" w:char="F02D"/>
      </w:r>
      <w:r w:rsidRPr="00704601">
        <w:rPr>
          <w:color w:val="FF0000"/>
        </w:rPr>
        <w:t>(</w:t>
      </w:r>
      <w:proofErr w:type="spellStart"/>
      <w:r w:rsidRPr="00704601">
        <w:rPr>
          <w:color w:val="FF0000"/>
        </w:rPr>
        <w:t>aq</w:t>
      </w:r>
      <w:proofErr w:type="spellEnd"/>
      <w:r w:rsidRPr="00704601">
        <w:rPr>
          <w:color w:val="FF0000"/>
        </w:rPr>
        <w:t xml:space="preserve">) </w:t>
      </w:r>
      <w:r w:rsidRPr="00704601">
        <w:rPr>
          <w:color w:val="FF0000"/>
        </w:rPr>
        <w:sym w:font="Symbol" w:char="F0AE"/>
      </w:r>
      <w:r w:rsidRPr="00704601">
        <w:rPr>
          <w:color w:val="FF0000"/>
        </w:rPr>
        <w:t xml:space="preserve"> BaSO</w:t>
      </w:r>
      <w:r w:rsidRPr="00704601">
        <w:rPr>
          <w:rStyle w:val="Psubscriptasis"/>
          <w:color w:val="FF0000"/>
        </w:rPr>
        <w:t>4</w:t>
      </w:r>
      <w:r w:rsidRPr="00704601">
        <w:rPr>
          <w:color w:val="FF0000"/>
        </w:rPr>
        <w:t>(s)*</w:t>
      </w:r>
      <w:r w:rsidR="001E3441">
        <w:rPr>
          <w:color w:val="FF0000"/>
        </w:rPr>
        <w:t xml:space="preserve">                                       (1)</w:t>
      </w:r>
    </w:p>
    <w:p w:rsidR="001E3441" w:rsidRDefault="001E3441" w:rsidP="00BA4549">
      <w:pPr>
        <w:pStyle w:val="PQuestionai"/>
        <w:rPr>
          <w:color w:val="FF0000"/>
        </w:rPr>
      </w:pPr>
    </w:p>
    <w:p w:rsidR="001E3441" w:rsidRPr="00FC4CAF" w:rsidRDefault="001E3441" w:rsidP="001E3441">
      <w:pPr>
        <w:pStyle w:val="PQuestioni"/>
        <w:keepNext/>
        <w:keepLines/>
      </w:pPr>
      <w:proofErr w:type="gramStart"/>
      <w:r w:rsidRPr="0073015B">
        <w:rPr>
          <w:rStyle w:val="Pboldasis"/>
        </w:rPr>
        <w:t>i</w:t>
      </w:r>
      <w:proofErr w:type="gramEnd"/>
      <w:r>
        <w:tab/>
      </w:r>
      <w:r w:rsidRPr="00FC4CAF">
        <w:t xml:space="preserve">solutions of </w:t>
      </w:r>
      <w:r>
        <w:t xml:space="preserve">sodium carbonate and barium hydroxide </w:t>
      </w:r>
      <w:r w:rsidRPr="00FC4CAF">
        <w:t xml:space="preserve"> </w:t>
      </w:r>
      <w:r>
        <w:tab/>
        <w:t>(2 mark)</w:t>
      </w:r>
    </w:p>
    <w:p w:rsidR="001E3441" w:rsidRPr="00D71519" w:rsidRDefault="001E3441" w:rsidP="001E3441">
      <w:pPr>
        <w:pStyle w:val="PQuestionaline"/>
        <w:ind w:firstLine="567"/>
      </w:pPr>
      <w:r>
        <w:t>______________________________________________________________________</w:t>
      </w:r>
    </w:p>
    <w:p w:rsidR="001E3441" w:rsidRDefault="001E3441" w:rsidP="001E3441">
      <w:pPr>
        <w:pStyle w:val="PQuestionaline"/>
        <w:ind w:firstLine="567"/>
      </w:pPr>
      <w:r>
        <w:t>______________________________________________________________________</w:t>
      </w:r>
    </w:p>
    <w:p w:rsidR="001E3441" w:rsidRPr="001E3441" w:rsidRDefault="001E3441" w:rsidP="001E3441">
      <w:pPr>
        <w:pStyle w:val="PQuestionai"/>
        <w:rPr>
          <w:color w:val="FF0000"/>
        </w:rPr>
      </w:pPr>
      <w:r>
        <w:rPr>
          <w:color w:val="FF0000"/>
        </w:rPr>
        <w:t xml:space="preserve">          </w:t>
      </w:r>
      <w:proofErr w:type="gramStart"/>
      <w:r w:rsidR="00800CE9">
        <w:rPr>
          <w:color w:val="FF0000"/>
        </w:rPr>
        <w:t>Na</w:t>
      </w:r>
      <w:r w:rsidR="00800CE9">
        <w:rPr>
          <w:color w:val="FF0000"/>
          <w:vertAlign w:val="subscript"/>
        </w:rPr>
        <w:t>2</w:t>
      </w:r>
      <w:r>
        <w:rPr>
          <w:color w:val="FF0000"/>
        </w:rPr>
        <w:t>(</w:t>
      </w:r>
      <w:proofErr w:type="gramEnd"/>
      <w:r w:rsidR="00800CE9">
        <w:rPr>
          <w:color w:val="FF0000"/>
        </w:rPr>
        <w:t>CO</w:t>
      </w:r>
      <w:r>
        <w:rPr>
          <w:color w:val="FF0000"/>
          <w:vertAlign w:val="subscript"/>
        </w:rPr>
        <w:t xml:space="preserve">3 </w:t>
      </w:r>
      <w:r>
        <w:rPr>
          <w:color w:val="FF0000"/>
        </w:rPr>
        <w:t>)</w:t>
      </w:r>
      <w:r>
        <w:rPr>
          <w:color w:val="FF0000"/>
          <w:vertAlign w:val="subscript"/>
        </w:rPr>
        <w:t xml:space="preserve">  </w:t>
      </w:r>
      <w:r>
        <w:rPr>
          <w:color w:val="FF0000"/>
        </w:rPr>
        <w:t>(</w:t>
      </w:r>
      <w:proofErr w:type="spellStart"/>
      <w:r>
        <w:rPr>
          <w:color w:val="FF0000"/>
        </w:rPr>
        <w:t>aq</w:t>
      </w:r>
      <w:proofErr w:type="spellEnd"/>
      <w:r>
        <w:rPr>
          <w:color w:val="FF0000"/>
        </w:rPr>
        <w:t xml:space="preserve">) + </w:t>
      </w:r>
      <w:r w:rsidR="00800CE9">
        <w:rPr>
          <w:color w:val="FF0000"/>
        </w:rPr>
        <w:t>Ba (OH)</w:t>
      </w:r>
      <w:r w:rsidR="00800CE9">
        <w:rPr>
          <w:color w:val="FF0000"/>
          <w:vertAlign w:val="subscript"/>
        </w:rPr>
        <w:t>2</w:t>
      </w:r>
      <w:r>
        <w:rPr>
          <w:color w:val="FF0000"/>
        </w:rPr>
        <w:t xml:space="preserve"> (</w:t>
      </w:r>
      <w:proofErr w:type="spellStart"/>
      <w:r>
        <w:rPr>
          <w:color w:val="FF0000"/>
        </w:rPr>
        <w:t>aq</w:t>
      </w:r>
      <w:proofErr w:type="spellEnd"/>
      <w:r>
        <w:rPr>
          <w:color w:val="FF0000"/>
        </w:rPr>
        <w:t xml:space="preserve">) </w:t>
      </w:r>
      <w:r w:rsidRPr="00704601">
        <w:rPr>
          <w:color w:val="FF0000"/>
        </w:rPr>
        <w:sym w:font="Symbol" w:char="F0AE"/>
      </w:r>
      <w:r>
        <w:rPr>
          <w:color w:val="FF0000"/>
        </w:rPr>
        <w:t xml:space="preserve">  </w:t>
      </w:r>
      <w:r w:rsidRPr="00704601">
        <w:rPr>
          <w:color w:val="FF0000"/>
        </w:rPr>
        <w:t>Ba</w:t>
      </w:r>
      <w:r w:rsidR="00800CE9">
        <w:rPr>
          <w:color w:val="FF0000"/>
        </w:rPr>
        <w:t>CO</w:t>
      </w:r>
      <w:r w:rsidR="00800CE9">
        <w:rPr>
          <w:color w:val="FF0000"/>
          <w:vertAlign w:val="subscript"/>
        </w:rPr>
        <w:t>3</w:t>
      </w:r>
      <w:r w:rsidRPr="00704601">
        <w:rPr>
          <w:color w:val="FF0000"/>
        </w:rPr>
        <w:t>(s)</w:t>
      </w:r>
      <w:r>
        <w:rPr>
          <w:color w:val="FF0000"/>
        </w:rPr>
        <w:t xml:space="preserve"> + </w:t>
      </w:r>
      <w:r w:rsidR="00800CE9">
        <w:rPr>
          <w:color w:val="FF0000"/>
        </w:rPr>
        <w:t>2NaOH(</w:t>
      </w:r>
      <w:proofErr w:type="spellStart"/>
      <w:r w:rsidR="00800CE9">
        <w:rPr>
          <w:color w:val="FF0000"/>
        </w:rPr>
        <w:t>aq</w:t>
      </w:r>
      <w:proofErr w:type="spellEnd"/>
      <w:r w:rsidR="00800CE9">
        <w:rPr>
          <w:color w:val="FF0000"/>
        </w:rPr>
        <w:t>)</w:t>
      </w:r>
      <w:r>
        <w:rPr>
          <w:color w:val="FF0000"/>
        </w:rPr>
        <w:t xml:space="preserve">             (1)</w:t>
      </w:r>
    </w:p>
    <w:p w:rsidR="001E3441" w:rsidRDefault="001E3441" w:rsidP="001E3441">
      <w:pPr>
        <w:pStyle w:val="PQuestionai"/>
        <w:rPr>
          <w:color w:val="FF0000"/>
        </w:rPr>
      </w:pPr>
      <w:r>
        <w:rPr>
          <w:color w:val="FF0000"/>
        </w:rPr>
        <w:t xml:space="preserve">   </w:t>
      </w:r>
    </w:p>
    <w:p w:rsidR="001E3441" w:rsidRPr="00704601" w:rsidRDefault="001E3441" w:rsidP="001E3441">
      <w:pPr>
        <w:pStyle w:val="PQuestionai"/>
        <w:rPr>
          <w:color w:val="FF0000"/>
        </w:rPr>
      </w:pPr>
      <w:r>
        <w:rPr>
          <w:color w:val="FF0000"/>
        </w:rPr>
        <w:tab/>
        <w:t xml:space="preserve"> </w:t>
      </w:r>
      <w:r w:rsidRPr="00704601">
        <w:rPr>
          <w:color w:val="FF0000"/>
        </w:rPr>
        <w:t>Ba</w:t>
      </w:r>
      <w:r w:rsidRPr="00704601">
        <w:rPr>
          <w:rStyle w:val="Psuperscriptasis"/>
          <w:color w:val="FF0000"/>
        </w:rPr>
        <w:t>2</w:t>
      </w:r>
      <w:proofErr w:type="gramStart"/>
      <w:r w:rsidRPr="00704601">
        <w:rPr>
          <w:rStyle w:val="Psuperscriptasis"/>
          <w:color w:val="FF0000"/>
        </w:rPr>
        <w:t>+</w:t>
      </w:r>
      <w:r w:rsidRPr="00704601">
        <w:rPr>
          <w:color w:val="FF0000"/>
        </w:rPr>
        <w:t>(</w:t>
      </w:r>
      <w:proofErr w:type="spellStart"/>
      <w:proofErr w:type="gramEnd"/>
      <w:r w:rsidRPr="00704601">
        <w:rPr>
          <w:color w:val="FF0000"/>
        </w:rPr>
        <w:t>aq</w:t>
      </w:r>
      <w:proofErr w:type="spellEnd"/>
      <w:r w:rsidRPr="00704601">
        <w:rPr>
          <w:color w:val="FF0000"/>
        </w:rPr>
        <w:t xml:space="preserve">) + </w:t>
      </w:r>
      <w:r w:rsidR="00800CE9">
        <w:rPr>
          <w:color w:val="FF0000"/>
        </w:rPr>
        <w:t>CO</w:t>
      </w:r>
      <w:r w:rsidR="00800CE9">
        <w:rPr>
          <w:color w:val="FF0000"/>
          <w:vertAlign w:val="subscript"/>
        </w:rPr>
        <w:t>3</w:t>
      </w:r>
      <w:r w:rsidR="00800CE9">
        <w:rPr>
          <w:color w:val="FF0000"/>
        </w:rPr>
        <w:t xml:space="preserve"> </w:t>
      </w:r>
      <w:r w:rsidRPr="00704601">
        <w:rPr>
          <w:rStyle w:val="Psuperscriptasis"/>
          <w:color w:val="FF0000"/>
        </w:rPr>
        <w:t>2</w:t>
      </w:r>
      <w:r w:rsidRPr="00704601">
        <w:rPr>
          <w:rStyle w:val="Psuperscriptasis"/>
          <w:color w:val="FF0000"/>
        </w:rPr>
        <w:sym w:font="Symbol" w:char="F02D"/>
      </w:r>
      <w:r w:rsidRPr="00704601">
        <w:rPr>
          <w:color w:val="FF0000"/>
        </w:rPr>
        <w:t>(</w:t>
      </w:r>
      <w:proofErr w:type="spellStart"/>
      <w:r w:rsidRPr="00704601">
        <w:rPr>
          <w:color w:val="FF0000"/>
        </w:rPr>
        <w:t>aq</w:t>
      </w:r>
      <w:proofErr w:type="spellEnd"/>
      <w:r w:rsidRPr="00704601">
        <w:rPr>
          <w:color w:val="FF0000"/>
        </w:rPr>
        <w:t xml:space="preserve">) </w:t>
      </w:r>
      <w:r w:rsidRPr="00704601">
        <w:rPr>
          <w:color w:val="FF0000"/>
        </w:rPr>
        <w:sym w:font="Symbol" w:char="F0AE"/>
      </w:r>
      <w:r w:rsidRPr="00704601">
        <w:rPr>
          <w:color w:val="FF0000"/>
        </w:rPr>
        <w:t xml:space="preserve"> </w:t>
      </w:r>
      <w:r w:rsidR="00800CE9" w:rsidRPr="00704601">
        <w:rPr>
          <w:color w:val="FF0000"/>
        </w:rPr>
        <w:t>Ba</w:t>
      </w:r>
      <w:r w:rsidR="00800CE9">
        <w:rPr>
          <w:color w:val="FF0000"/>
        </w:rPr>
        <w:t>CO</w:t>
      </w:r>
      <w:r w:rsidR="00800CE9">
        <w:rPr>
          <w:color w:val="FF0000"/>
          <w:vertAlign w:val="subscript"/>
        </w:rPr>
        <w:t>3</w:t>
      </w:r>
      <w:r w:rsidR="00800CE9" w:rsidRPr="00704601">
        <w:rPr>
          <w:color w:val="FF0000"/>
        </w:rPr>
        <w:t>(s)*</w:t>
      </w:r>
      <w:r>
        <w:rPr>
          <w:color w:val="FF0000"/>
        </w:rPr>
        <w:t xml:space="preserve">                                       (1)</w:t>
      </w:r>
    </w:p>
    <w:p w:rsidR="00704601" w:rsidRPr="00704601" w:rsidRDefault="00704601" w:rsidP="00704601">
      <w:pPr>
        <w:pStyle w:val="PQuestionai"/>
        <w:rPr>
          <w:rStyle w:val="Pboldasis"/>
          <w:b w:val="0"/>
          <w:color w:val="FF0000"/>
        </w:rPr>
      </w:pPr>
      <w:r w:rsidRPr="00704601">
        <w:rPr>
          <w:rStyle w:val="Pboldasis"/>
          <w:color w:val="FF0000"/>
        </w:rPr>
        <w:tab/>
      </w:r>
    </w:p>
    <w:p w:rsidR="004B2B1B" w:rsidRPr="0073015B" w:rsidRDefault="004B2B1B" w:rsidP="004B2B1B">
      <w:pPr>
        <w:pStyle w:val="PBodytextfullout"/>
        <w:keepNext/>
        <w:rPr>
          <w:rStyle w:val="Pboldasis"/>
        </w:rPr>
      </w:pPr>
      <w:r w:rsidRPr="0073015B">
        <w:rPr>
          <w:rStyle w:val="Pboldasis"/>
        </w:rPr>
        <w:t xml:space="preserve">Question </w:t>
      </w:r>
      <w:r w:rsidR="00CF78AC">
        <w:rPr>
          <w:rStyle w:val="Pboldasis"/>
        </w:rPr>
        <w:t>6</w:t>
      </w:r>
      <w:r w:rsidRPr="0073015B">
        <w:rPr>
          <w:rStyle w:val="Pboldasis"/>
        </w:rPr>
        <w:tab/>
        <w:t>(</w:t>
      </w:r>
      <w:r w:rsidR="00780FA2">
        <w:rPr>
          <w:rStyle w:val="Pboldasis"/>
        </w:rPr>
        <w:t>6</w:t>
      </w:r>
      <w:r w:rsidRPr="0073015B">
        <w:rPr>
          <w:rStyle w:val="Pboldasis"/>
        </w:rPr>
        <w:t xml:space="preserve"> marks)</w:t>
      </w:r>
    </w:p>
    <w:p w:rsidR="009836A1" w:rsidRDefault="004B2B1B" w:rsidP="004B2B1B">
      <w:pPr>
        <w:pStyle w:val="PQuestion1"/>
        <w:keepNext/>
      </w:pPr>
      <w:r>
        <w:tab/>
        <w:t xml:space="preserve">If 12.75 mL of 0.188 </w:t>
      </w:r>
      <w:proofErr w:type="spellStart"/>
      <w:r>
        <w:t>mol</w:t>
      </w:r>
      <w:proofErr w:type="spellEnd"/>
      <w:r>
        <w:t xml:space="preserve"> L</w:t>
      </w:r>
      <w:r w:rsidRPr="0073015B">
        <w:rPr>
          <w:rStyle w:val="Psuperscriptasis"/>
        </w:rPr>
        <w:sym w:font="Symbol" w:char="F02D"/>
      </w:r>
      <w:r w:rsidRPr="0073015B">
        <w:rPr>
          <w:rStyle w:val="Psuperscriptasis"/>
        </w:rPr>
        <w:t>1</w:t>
      </w:r>
      <w:r>
        <w:t xml:space="preserve"> sodium hydroxide solution is needed to precipitate all the lead from 25.0 mL of solution of lead(II) nitrate, calculate the mass of lead(II) ions in the solution. </w:t>
      </w:r>
    </w:p>
    <w:p w:rsidR="004B2B1B" w:rsidRDefault="009836A1" w:rsidP="004B2B1B">
      <w:pPr>
        <w:pStyle w:val="PQuestion1"/>
        <w:keepNext/>
      </w:pPr>
      <w:r>
        <w:tab/>
      </w:r>
      <w:r w:rsidR="004B2B1B">
        <w:t>The balanced equation for the reaction is shown below.</w:t>
      </w:r>
    </w:p>
    <w:p w:rsidR="004B2B1B" w:rsidRDefault="004B2B1B" w:rsidP="004B2B1B">
      <w:pPr>
        <w:pStyle w:val="PQuestion1"/>
        <w:keepNext/>
        <w:jc w:val="center"/>
      </w:pPr>
      <w:proofErr w:type="gramStart"/>
      <w:r>
        <w:rPr>
          <w:rFonts w:cstheme="minorHAnsi"/>
        </w:rPr>
        <w:t>2NaOH(</w:t>
      </w:r>
      <w:proofErr w:type="spellStart"/>
      <w:proofErr w:type="gramEnd"/>
      <w:r>
        <w:rPr>
          <w:rFonts w:cstheme="minorHAnsi"/>
        </w:rPr>
        <w:t>aq</w:t>
      </w:r>
      <w:proofErr w:type="spellEnd"/>
      <w:r>
        <w:rPr>
          <w:rFonts w:cstheme="minorHAnsi"/>
        </w:rPr>
        <w:t xml:space="preserve">) + </w:t>
      </w:r>
      <w:proofErr w:type="spellStart"/>
      <w:r>
        <w:rPr>
          <w:rFonts w:cstheme="minorHAnsi"/>
        </w:rPr>
        <w:t>Pb</w:t>
      </w:r>
      <w:proofErr w:type="spellEnd"/>
      <w:r>
        <w:rPr>
          <w:rFonts w:cstheme="minorHAnsi"/>
        </w:rPr>
        <w:t>(NO</w:t>
      </w:r>
      <w:r w:rsidRPr="0073015B">
        <w:rPr>
          <w:rStyle w:val="Psubscriptasis"/>
        </w:rPr>
        <w:t>3</w:t>
      </w:r>
      <w:r>
        <w:rPr>
          <w:rFonts w:cstheme="minorHAnsi"/>
        </w:rPr>
        <w:t>)</w:t>
      </w:r>
      <w:r w:rsidRPr="0073015B">
        <w:rPr>
          <w:rStyle w:val="Psubscriptasis"/>
        </w:rPr>
        <w:t>2</w:t>
      </w:r>
      <w:r>
        <w:rPr>
          <w:rFonts w:cstheme="minorHAnsi"/>
        </w:rPr>
        <w:t>(</w:t>
      </w:r>
      <w:proofErr w:type="spellStart"/>
      <w:r>
        <w:rPr>
          <w:rFonts w:cstheme="minorHAnsi"/>
        </w:rPr>
        <w:t>aq</w:t>
      </w:r>
      <w:proofErr w:type="spellEnd"/>
      <w:r>
        <w:rPr>
          <w:rFonts w:cstheme="minorHAnsi"/>
        </w:rPr>
        <w:t xml:space="preserve">) </w:t>
      </w:r>
      <w:r>
        <w:rPr>
          <w:rFonts w:cstheme="minorHAnsi"/>
        </w:rPr>
        <w:sym w:font="Symbol" w:char="F0AE"/>
      </w:r>
      <w:r>
        <w:rPr>
          <w:rFonts w:hint="eastAsia"/>
        </w:rPr>
        <w:t xml:space="preserve"> 2NaNO</w:t>
      </w:r>
      <w:r w:rsidRPr="0073015B">
        <w:rPr>
          <w:rStyle w:val="Psubscriptasis"/>
        </w:rPr>
        <w:t>3</w:t>
      </w:r>
      <w:r>
        <w:t>(</w:t>
      </w:r>
      <w:proofErr w:type="spellStart"/>
      <w:r>
        <w:t>aq</w:t>
      </w:r>
      <w:proofErr w:type="spellEnd"/>
      <w:r>
        <w:t xml:space="preserve">) + </w:t>
      </w:r>
      <w:proofErr w:type="spellStart"/>
      <w:r>
        <w:t>Pb</w:t>
      </w:r>
      <w:proofErr w:type="spellEnd"/>
      <w:r>
        <w:t>(OH)</w:t>
      </w:r>
      <w:r w:rsidRPr="0073015B">
        <w:rPr>
          <w:rStyle w:val="Psubscriptasis"/>
        </w:rPr>
        <w:t>2</w:t>
      </w:r>
      <w:r>
        <w:t xml:space="preserve">(s)    </w:t>
      </w:r>
    </w:p>
    <w:p w:rsidR="00E00CD8" w:rsidRDefault="00E00CD8" w:rsidP="00E00CD8">
      <w:pPr>
        <w:pStyle w:val="PQuestion1"/>
        <w:keepNext/>
        <w:numPr>
          <w:ilvl w:val="0"/>
          <w:numId w:val="20"/>
        </w:numPr>
      </w:pPr>
      <w:r>
        <w:t>Calculate the mass of precipitate.  [</w:t>
      </w:r>
      <w:r>
        <w:t>4</w:t>
      </w:r>
      <w:r>
        <w:t>]</w:t>
      </w:r>
    </w:p>
    <w:p w:rsidR="004B2B1B" w:rsidRDefault="004B2B1B" w:rsidP="004B2B1B">
      <w:pPr>
        <w:pStyle w:val="PQuestion1"/>
        <w:keepNext/>
        <w:jc w:val="center"/>
      </w:pPr>
    </w:p>
    <w:p w:rsidR="004B2B1B" w:rsidRDefault="004B2B1B" w:rsidP="004B2B1B">
      <w:pPr>
        <w:pStyle w:val="PQuestion1"/>
        <w:rPr>
          <w:color w:val="FF0000"/>
        </w:rPr>
      </w:pPr>
      <w:r>
        <w:rPr>
          <w:rStyle w:val="Pitalicasis"/>
        </w:rPr>
        <w:tab/>
      </w:r>
      <w:proofErr w:type="gramStart"/>
      <w:r w:rsidRPr="00704601">
        <w:rPr>
          <w:rStyle w:val="Pitalicasis"/>
          <w:color w:val="FF0000"/>
        </w:rPr>
        <w:t>n</w:t>
      </w:r>
      <w:r w:rsidRPr="00704601">
        <w:rPr>
          <w:color w:val="FF0000"/>
        </w:rPr>
        <w:t>(</w:t>
      </w:r>
      <w:proofErr w:type="spellStart"/>
      <w:proofErr w:type="gramEnd"/>
      <w:r w:rsidRPr="00704601">
        <w:rPr>
          <w:color w:val="FF0000"/>
        </w:rPr>
        <w:t>NaOH</w:t>
      </w:r>
      <w:proofErr w:type="spellEnd"/>
      <w:r w:rsidRPr="00704601">
        <w:rPr>
          <w:color w:val="FF0000"/>
        </w:rPr>
        <w:t xml:space="preserve">) = </w:t>
      </w:r>
      <w:r w:rsidRPr="00704601">
        <w:rPr>
          <w:rStyle w:val="Pitalicasis"/>
          <w:color w:val="FF0000"/>
        </w:rPr>
        <w:t>c</w:t>
      </w:r>
      <w:r w:rsidRPr="00704601">
        <w:rPr>
          <w:color w:val="FF0000"/>
        </w:rPr>
        <w:t>(</w:t>
      </w:r>
      <w:proofErr w:type="spellStart"/>
      <w:r w:rsidRPr="00704601">
        <w:rPr>
          <w:color w:val="FF0000"/>
        </w:rPr>
        <w:t>NaOH</w:t>
      </w:r>
      <w:proofErr w:type="spellEnd"/>
      <w:r w:rsidRPr="00704601">
        <w:rPr>
          <w:color w:val="FF0000"/>
        </w:rPr>
        <w:t xml:space="preserve">) </w:t>
      </w:r>
      <w:r w:rsidRPr="00704601">
        <w:rPr>
          <w:color w:val="FF0000"/>
        </w:rPr>
        <w:sym w:font="Symbol" w:char="F0B4"/>
      </w:r>
      <w:r w:rsidRPr="00704601">
        <w:rPr>
          <w:color w:val="FF0000"/>
        </w:rPr>
        <w:t xml:space="preserve"> </w:t>
      </w:r>
      <w:r w:rsidRPr="00704601">
        <w:rPr>
          <w:rStyle w:val="Pitalicasis"/>
          <w:color w:val="FF0000"/>
        </w:rPr>
        <w:t>V</w:t>
      </w:r>
      <w:r w:rsidRPr="00704601">
        <w:rPr>
          <w:color w:val="FF0000"/>
        </w:rPr>
        <w:t>(</w:t>
      </w:r>
      <w:proofErr w:type="spellStart"/>
      <w:r w:rsidRPr="00704601">
        <w:rPr>
          <w:color w:val="FF0000"/>
        </w:rPr>
        <w:t>NaOH</w:t>
      </w:r>
      <w:proofErr w:type="spellEnd"/>
      <w:r w:rsidRPr="00704601">
        <w:rPr>
          <w:color w:val="FF0000"/>
        </w:rPr>
        <w:t xml:space="preserve">) = 0.188 </w:t>
      </w:r>
      <w:r w:rsidRPr="00704601">
        <w:rPr>
          <w:color w:val="FF0000"/>
        </w:rPr>
        <w:sym w:font="Symbol" w:char="F0B4"/>
      </w:r>
      <w:r w:rsidRPr="00704601">
        <w:rPr>
          <w:color w:val="FF0000"/>
        </w:rPr>
        <w:t xml:space="preserve"> 0.01275 = 2.397 </w:t>
      </w:r>
      <w:r w:rsidRPr="00704601">
        <w:rPr>
          <w:color w:val="FF0000"/>
        </w:rPr>
        <w:sym w:font="Symbol" w:char="F0B4"/>
      </w:r>
      <w:r w:rsidRPr="00704601">
        <w:rPr>
          <w:color w:val="FF0000"/>
        </w:rPr>
        <w:t xml:space="preserve"> 10</w:t>
      </w:r>
      <w:r w:rsidRPr="00704601">
        <w:rPr>
          <w:rStyle w:val="Psuperscriptasis"/>
          <w:color w:val="FF0000"/>
        </w:rPr>
        <w:sym w:font="Symbol" w:char="F02D"/>
      </w:r>
      <w:r w:rsidRPr="00704601">
        <w:rPr>
          <w:rStyle w:val="Psuperscriptasis"/>
          <w:color w:val="FF0000"/>
        </w:rPr>
        <w:t>3</w:t>
      </w:r>
      <w:r w:rsidRPr="00704601">
        <w:rPr>
          <w:color w:val="FF0000"/>
        </w:rPr>
        <w:t xml:space="preserve"> </w:t>
      </w:r>
      <w:proofErr w:type="spellStart"/>
      <w:r w:rsidRPr="00704601">
        <w:rPr>
          <w:color w:val="FF0000"/>
        </w:rPr>
        <w:t>mol</w:t>
      </w:r>
      <w:proofErr w:type="spellEnd"/>
      <w:r w:rsidRPr="00704601">
        <w:rPr>
          <w:color w:val="FF0000"/>
        </w:rPr>
        <w:t>*</w:t>
      </w:r>
      <w:r w:rsidR="009836A1">
        <w:rPr>
          <w:color w:val="FF0000"/>
        </w:rPr>
        <w:t xml:space="preserve">  (1)</w:t>
      </w:r>
    </w:p>
    <w:p w:rsidR="00E00CD8" w:rsidRDefault="00E00CD8" w:rsidP="00E00CD8">
      <w:pPr>
        <w:pStyle w:val="PQuestion1"/>
        <w:rPr>
          <w:color w:val="FF0000"/>
        </w:rPr>
      </w:pPr>
      <w:r>
        <w:rPr>
          <w:rStyle w:val="Pitalicasis"/>
          <w:color w:val="FF0000"/>
        </w:rPr>
        <w:t xml:space="preserve">         </w:t>
      </w:r>
      <w:proofErr w:type="gramStart"/>
      <w:r w:rsidRPr="00704601">
        <w:rPr>
          <w:rStyle w:val="Pitalicasis"/>
          <w:color w:val="FF0000"/>
        </w:rPr>
        <w:t>n</w:t>
      </w:r>
      <w:r w:rsidRPr="00704601">
        <w:rPr>
          <w:color w:val="FF0000"/>
        </w:rPr>
        <w:t>(</w:t>
      </w:r>
      <w:proofErr w:type="spellStart"/>
      <w:proofErr w:type="gramEnd"/>
      <w:r w:rsidRPr="00704601">
        <w:rPr>
          <w:color w:val="FF0000"/>
        </w:rPr>
        <w:t>Pb</w:t>
      </w:r>
      <w:proofErr w:type="spellEnd"/>
      <w:r>
        <w:rPr>
          <w:color w:val="FF0000"/>
        </w:rPr>
        <w:t>(OH)</w:t>
      </w:r>
      <w:r>
        <w:rPr>
          <w:color w:val="FF0000"/>
          <w:vertAlign w:val="subscript"/>
        </w:rPr>
        <w:t>2</w:t>
      </w:r>
      <w:r w:rsidRPr="00704601">
        <w:rPr>
          <w:color w:val="FF0000"/>
        </w:rPr>
        <w:t xml:space="preserve">) </w:t>
      </w:r>
      <w:r>
        <w:rPr>
          <w:color w:val="FF0000"/>
        </w:rPr>
        <w:t xml:space="preserve">= </w:t>
      </w:r>
      <w:r w:rsidRPr="00704601">
        <w:rPr>
          <w:color w:val="FF0000"/>
        </w:rPr>
        <w:t xml:space="preserve">= 0.5 </w:t>
      </w:r>
      <w:r w:rsidRPr="00704601">
        <w:rPr>
          <w:color w:val="FF0000"/>
        </w:rPr>
        <w:sym w:font="Symbol" w:char="F0B4"/>
      </w:r>
      <w:r w:rsidRPr="00704601">
        <w:rPr>
          <w:color w:val="FF0000"/>
        </w:rPr>
        <w:t xml:space="preserve"> </w:t>
      </w:r>
      <w:r w:rsidRPr="00704601">
        <w:rPr>
          <w:rStyle w:val="Pitalicasis"/>
          <w:color w:val="FF0000"/>
        </w:rPr>
        <w:t>n</w:t>
      </w:r>
      <w:r w:rsidRPr="00704601">
        <w:rPr>
          <w:color w:val="FF0000"/>
        </w:rPr>
        <w:t>(</w:t>
      </w:r>
      <w:proofErr w:type="spellStart"/>
      <w:r w:rsidRPr="00704601">
        <w:rPr>
          <w:color w:val="FF0000"/>
        </w:rPr>
        <w:t>NaOH</w:t>
      </w:r>
      <w:proofErr w:type="spellEnd"/>
      <w:r w:rsidRPr="00704601">
        <w:rPr>
          <w:color w:val="FF0000"/>
        </w:rPr>
        <w:t xml:space="preserve">)* </w:t>
      </w:r>
      <w:r>
        <w:rPr>
          <w:color w:val="FF0000"/>
        </w:rPr>
        <w:t xml:space="preserve">=0.5 x </w:t>
      </w:r>
      <w:r w:rsidRPr="00E00CD8">
        <w:rPr>
          <w:color w:val="FF0000"/>
        </w:rPr>
        <w:t xml:space="preserve"> </w:t>
      </w:r>
      <w:r w:rsidRPr="00704601">
        <w:rPr>
          <w:color w:val="FF0000"/>
        </w:rPr>
        <w:t xml:space="preserve">2.397 </w:t>
      </w:r>
      <w:r w:rsidRPr="00704601">
        <w:rPr>
          <w:color w:val="FF0000"/>
        </w:rPr>
        <w:sym w:font="Symbol" w:char="F0B4"/>
      </w:r>
      <w:r w:rsidRPr="00704601">
        <w:rPr>
          <w:color w:val="FF0000"/>
        </w:rPr>
        <w:t xml:space="preserve"> 10</w:t>
      </w:r>
      <w:r w:rsidRPr="00704601">
        <w:rPr>
          <w:rStyle w:val="Psuperscriptasis"/>
          <w:color w:val="FF0000"/>
        </w:rPr>
        <w:sym w:font="Symbol" w:char="F02D"/>
      </w:r>
      <w:r w:rsidRPr="00704601">
        <w:rPr>
          <w:rStyle w:val="Psuperscriptasis"/>
          <w:color w:val="FF0000"/>
        </w:rPr>
        <w:t>3</w:t>
      </w:r>
      <w:r w:rsidRPr="00704601">
        <w:rPr>
          <w:color w:val="FF0000"/>
        </w:rPr>
        <w:t xml:space="preserve"> </w:t>
      </w:r>
      <w:proofErr w:type="spellStart"/>
      <w:r w:rsidRPr="00704601">
        <w:rPr>
          <w:color w:val="FF0000"/>
        </w:rPr>
        <w:t>mol</w:t>
      </w:r>
      <w:proofErr w:type="spellEnd"/>
      <w:r>
        <w:rPr>
          <w:color w:val="FF0000"/>
        </w:rPr>
        <w:t xml:space="preserve">  </w:t>
      </w:r>
      <w:r>
        <w:rPr>
          <w:color w:val="FF0000"/>
        </w:rPr>
        <w:t xml:space="preserve">=1.1985 x </w:t>
      </w:r>
      <w:r w:rsidRPr="00704601">
        <w:rPr>
          <w:color w:val="FF0000"/>
        </w:rPr>
        <w:t>10</w:t>
      </w:r>
      <w:r w:rsidRPr="00704601">
        <w:rPr>
          <w:rStyle w:val="Psuperscriptasis"/>
          <w:color w:val="FF0000"/>
        </w:rPr>
        <w:sym w:font="Symbol" w:char="F02D"/>
      </w:r>
      <w:r w:rsidRPr="00704601">
        <w:rPr>
          <w:rStyle w:val="Psuperscriptasis"/>
          <w:color w:val="FF0000"/>
        </w:rPr>
        <w:t>3</w:t>
      </w:r>
      <w:r w:rsidRPr="00704601">
        <w:rPr>
          <w:color w:val="FF0000"/>
        </w:rPr>
        <w:t xml:space="preserve"> </w:t>
      </w:r>
      <w:r>
        <w:rPr>
          <w:color w:val="FF0000"/>
        </w:rPr>
        <w:t xml:space="preserve">      (1)</w:t>
      </w:r>
    </w:p>
    <w:p w:rsidR="00E00CD8" w:rsidRDefault="00E00CD8" w:rsidP="00E00CD8">
      <w:pPr>
        <w:pStyle w:val="PQuestion1"/>
        <w:rPr>
          <w:color w:val="FF0000"/>
        </w:rPr>
      </w:pPr>
      <w:r>
        <w:rPr>
          <w:rStyle w:val="Pitalicasis"/>
          <w:color w:val="FF0000"/>
        </w:rPr>
        <w:tab/>
      </w:r>
      <w:proofErr w:type="gramStart"/>
      <w:r w:rsidRPr="00704601">
        <w:rPr>
          <w:rStyle w:val="Pitalicasis"/>
          <w:color w:val="FF0000"/>
        </w:rPr>
        <w:t>M</w:t>
      </w:r>
      <w:r>
        <w:rPr>
          <w:color w:val="FF0000"/>
        </w:rPr>
        <w:t>(</w:t>
      </w:r>
      <w:proofErr w:type="gramEnd"/>
      <w:r w:rsidRPr="00E00CD8">
        <w:rPr>
          <w:color w:val="FF0000"/>
        </w:rPr>
        <w:t xml:space="preserve"> </w:t>
      </w:r>
      <w:proofErr w:type="spellStart"/>
      <w:r w:rsidRPr="00704601">
        <w:rPr>
          <w:color w:val="FF0000"/>
        </w:rPr>
        <w:t>Pb</w:t>
      </w:r>
      <w:proofErr w:type="spellEnd"/>
      <w:r>
        <w:rPr>
          <w:color w:val="FF0000"/>
        </w:rPr>
        <w:t>(OH)</w:t>
      </w:r>
      <w:r>
        <w:rPr>
          <w:color w:val="FF0000"/>
          <w:vertAlign w:val="subscript"/>
        </w:rPr>
        <w:t>2</w:t>
      </w:r>
      <w:r>
        <w:rPr>
          <w:rStyle w:val="Pitalicasis"/>
          <w:color w:val="FF0000"/>
        </w:rPr>
        <w:t xml:space="preserve"> = 207.2 +(2x16.0+2x1.008)=258.224       (1) </w:t>
      </w:r>
    </w:p>
    <w:p w:rsidR="00E00CD8" w:rsidRDefault="00E00CD8" w:rsidP="004B2B1B">
      <w:pPr>
        <w:pStyle w:val="PQuestion1"/>
        <w:rPr>
          <w:color w:val="FF0000"/>
        </w:rPr>
      </w:pPr>
      <w:r>
        <w:rPr>
          <w:rStyle w:val="Pitalicasis"/>
          <w:color w:val="FF0000"/>
        </w:rPr>
        <w:tab/>
      </w:r>
      <w:r w:rsidRPr="00704601">
        <w:rPr>
          <w:rStyle w:val="Pitalicasis"/>
          <w:color w:val="FF0000"/>
        </w:rPr>
        <w:t>m</w:t>
      </w:r>
      <w:r>
        <w:rPr>
          <w:color w:val="FF0000"/>
        </w:rPr>
        <w:t>(</w:t>
      </w:r>
      <w:proofErr w:type="spellStart"/>
      <w:r w:rsidRPr="00704601">
        <w:rPr>
          <w:color w:val="FF0000"/>
        </w:rPr>
        <w:t>Pb</w:t>
      </w:r>
      <w:proofErr w:type="spellEnd"/>
      <w:r>
        <w:rPr>
          <w:color w:val="FF0000"/>
        </w:rPr>
        <w:t>(OH)</w:t>
      </w:r>
      <w:r>
        <w:rPr>
          <w:color w:val="FF0000"/>
          <w:vertAlign w:val="subscript"/>
        </w:rPr>
        <w:t>2</w:t>
      </w:r>
      <w:r w:rsidRPr="00704601">
        <w:rPr>
          <w:color w:val="FF0000"/>
        </w:rPr>
        <w:t xml:space="preserve">) = </w:t>
      </w:r>
      <w:r w:rsidRPr="00704601">
        <w:rPr>
          <w:rStyle w:val="Pitalicasis"/>
          <w:color w:val="FF0000"/>
        </w:rPr>
        <w:t>n</w:t>
      </w:r>
      <w:r w:rsidRPr="00704601">
        <w:rPr>
          <w:color w:val="FF0000"/>
        </w:rPr>
        <w:t>(</w:t>
      </w:r>
      <w:proofErr w:type="spellStart"/>
      <w:r w:rsidRPr="00704601">
        <w:rPr>
          <w:color w:val="FF0000"/>
        </w:rPr>
        <w:t>Pb</w:t>
      </w:r>
      <w:proofErr w:type="spellEnd"/>
      <w:r>
        <w:rPr>
          <w:color w:val="FF0000"/>
        </w:rPr>
        <w:t>(OH)</w:t>
      </w:r>
      <w:r>
        <w:rPr>
          <w:color w:val="FF0000"/>
          <w:vertAlign w:val="subscript"/>
        </w:rPr>
        <w:t>2</w:t>
      </w:r>
      <w:r w:rsidRPr="00704601">
        <w:rPr>
          <w:color w:val="FF0000"/>
        </w:rPr>
        <w:t xml:space="preserve">) </w:t>
      </w:r>
      <w:r w:rsidRPr="00704601">
        <w:rPr>
          <w:color w:val="FF0000"/>
        </w:rPr>
        <w:sym w:font="Symbol" w:char="F0B4"/>
      </w:r>
      <w:r w:rsidRPr="00704601">
        <w:rPr>
          <w:color w:val="FF0000"/>
        </w:rPr>
        <w:t xml:space="preserve"> </w:t>
      </w:r>
      <w:r w:rsidRPr="00704601">
        <w:rPr>
          <w:rStyle w:val="Pitalicasis"/>
          <w:color w:val="FF0000"/>
        </w:rPr>
        <w:t>M</w:t>
      </w:r>
      <w:r>
        <w:rPr>
          <w:color w:val="FF0000"/>
        </w:rPr>
        <w:t>(</w:t>
      </w:r>
      <w:r w:rsidRPr="00E00CD8">
        <w:rPr>
          <w:color w:val="FF0000"/>
        </w:rPr>
        <w:t xml:space="preserve"> </w:t>
      </w:r>
      <w:proofErr w:type="spellStart"/>
      <w:r w:rsidRPr="00704601">
        <w:rPr>
          <w:color w:val="FF0000"/>
        </w:rPr>
        <w:t>Pb</w:t>
      </w:r>
      <w:proofErr w:type="spellEnd"/>
      <w:r>
        <w:rPr>
          <w:color w:val="FF0000"/>
        </w:rPr>
        <w:t>(OH)</w:t>
      </w:r>
      <w:r>
        <w:rPr>
          <w:color w:val="FF0000"/>
          <w:vertAlign w:val="subscript"/>
        </w:rPr>
        <w:t>2</w:t>
      </w:r>
      <w:r w:rsidRPr="00704601">
        <w:rPr>
          <w:color w:val="FF0000"/>
        </w:rPr>
        <w:t xml:space="preserve">) = </w:t>
      </w:r>
      <w:r>
        <w:rPr>
          <w:color w:val="FF0000"/>
        </w:rPr>
        <w:t>1.1985</w:t>
      </w:r>
      <w:r w:rsidRPr="00704601">
        <w:rPr>
          <w:color w:val="FF0000"/>
        </w:rPr>
        <w:t xml:space="preserve"> </w:t>
      </w:r>
      <w:r w:rsidRPr="00704601">
        <w:rPr>
          <w:color w:val="FF0000"/>
        </w:rPr>
        <w:sym w:font="Symbol" w:char="F0B4"/>
      </w:r>
      <w:r w:rsidRPr="00704601">
        <w:rPr>
          <w:color w:val="FF0000"/>
        </w:rPr>
        <w:t xml:space="preserve"> 10</w:t>
      </w:r>
      <w:r w:rsidRPr="00704601">
        <w:rPr>
          <w:rStyle w:val="Psuperscriptasis"/>
          <w:color w:val="FF0000"/>
        </w:rPr>
        <w:sym w:font="Symbol" w:char="F02D"/>
      </w:r>
      <w:r w:rsidRPr="00704601">
        <w:rPr>
          <w:rStyle w:val="Psuperscriptasis"/>
          <w:color w:val="FF0000"/>
        </w:rPr>
        <w:t>3</w:t>
      </w:r>
      <w:r w:rsidRPr="00704601">
        <w:rPr>
          <w:color w:val="FF0000"/>
        </w:rPr>
        <w:t xml:space="preserve"> </w:t>
      </w:r>
      <w:r w:rsidRPr="00704601">
        <w:rPr>
          <w:color w:val="FF0000"/>
        </w:rPr>
        <w:sym w:font="Symbol" w:char="F0B4"/>
      </w:r>
      <w:r>
        <w:rPr>
          <w:color w:val="FF0000"/>
        </w:rPr>
        <w:t xml:space="preserve"> 258.224</w:t>
      </w:r>
      <w:r w:rsidRPr="00704601">
        <w:rPr>
          <w:color w:val="FF0000"/>
        </w:rPr>
        <w:t>= 0.</w:t>
      </w:r>
      <w:r>
        <w:rPr>
          <w:color w:val="FF0000"/>
        </w:rPr>
        <w:t>3095</w:t>
      </w:r>
      <w:r w:rsidRPr="00704601">
        <w:rPr>
          <w:color w:val="FF0000"/>
        </w:rPr>
        <w:t xml:space="preserve"> </w:t>
      </w:r>
      <w:r w:rsidR="00D52E8E">
        <w:rPr>
          <w:color w:val="FF0000"/>
        </w:rPr>
        <w:t>= 0.310</w:t>
      </w:r>
      <w:r w:rsidRPr="00704601">
        <w:rPr>
          <w:color w:val="FF0000"/>
        </w:rPr>
        <w:t>g</w:t>
      </w:r>
      <w:r>
        <w:rPr>
          <w:color w:val="FF0000"/>
        </w:rPr>
        <w:t xml:space="preserve">    (1)</w:t>
      </w:r>
      <w:r w:rsidRPr="00704601">
        <w:rPr>
          <w:color w:val="FF0000"/>
        </w:rPr>
        <w:t>*</w:t>
      </w:r>
    </w:p>
    <w:p w:rsidR="00F570E2" w:rsidRPr="00F570E2" w:rsidRDefault="00F570E2" w:rsidP="00F570E2">
      <w:pPr>
        <w:pStyle w:val="ListParagraph"/>
        <w:numPr>
          <w:ilvl w:val="0"/>
          <w:numId w:val="20"/>
        </w:numPr>
        <w:tabs>
          <w:tab w:val="left" w:pos="10206"/>
        </w:tabs>
        <w:spacing w:before="200" w:after="0" w:line="360" w:lineRule="exact"/>
        <w:rPr>
          <w:rFonts w:ascii="Arial" w:hAnsi="Arial" w:cs="Arial"/>
          <w:u w:color="A6A6A6" w:themeColor="background1" w:themeShade="A6"/>
        </w:rPr>
      </w:pPr>
      <w:r w:rsidRPr="00F570E2">
        <w:rPr>
          <w:rFonts w:ascii="Arial" w:hAnsi="Arial" w:cs="Arial"/>
          <w:u w:color="A6A6A6" w:themeColor="background1" w:themeShade="A6"/>
        </w:rPr>
        <w:t>Calculate the concentration of Pb</w:t>
      </w:r>
      <w:r w:rsidRPr="00F570E2">
        <w:rPr>
          <w:rFonts w:ascii="Arial" w:hAnsi="Arial" w:cs="Arial"/>
          <w:u w:color="A6A6A6" w:themeColor="background1" w:themeShade="A6"/>
          <w:vertAlign w:val="superscript"/>
        </w:rPr>
        <w:t>2+</w:t>
      </w:r>
      <w:r w:rsidRPr="00F570E2">
        <w:rPr>
          <w:rFonts w:ascii="Arial" w:hAnsi="Arial" w:cs="Arial"/>
          <w:u w:color="A6A6A6" w:themeColor="background1" w:themeShade="A6"/>
        </w:rPr>
        <w:t xml:space="preserve"> ions in </w:t>
      </w:r>
      <w:proofErr w:type="spellStart"/>
      <w:r w:rsidRPr="00F570E2">
        <w:rPr>
          <w:rFonts w:ascii="Arial" w:hAnsi="Arial" w:cs="Arial"/>
          <w:u w:color="A6A6A6" w:themeColor="background1" w:themeShade="A6"/>
        </w:rPr>
        <w:t>Pb</w:t>
      </w:r>
      <w:proofErr w:type="spellEnd"/>
      <w:r w:rsidRPr="00F570E2">
        <w:rPr>
          <w:rFonts w:ascii="Arial" w:hAnsi="Arial" w:cs="Arial"/>
          <w:u w:color="A6A6A6" w:themeColor="background1" w:themeShade="A6"/>
        </w:rPr>
        <w:t>(NO</w:t>
      </w:r>
      <w:r w:rsidRPr="00F570E2">
        <w:rPr>
          <w:rFonts w:ascii="Arial" w:hAnsi="Arial" w:cs="Arial"/>
          <w:u w:color="A6A6A6" w:themeColor="background1" w:themeShade="A6"/>
          <w:vertAlign w:val="subscript"/>
        </w:rPr>
        <w:t>3</w:t>
      </w:r>
      <w:r w:rsidRPr="00F570E2">
        <w:rPr>
          <w:rFonts w:ascii="Arial" w:hAnsi="Arial" w:cs="Arial"/>
          <w:u w:color="A6A6A6" w:themeColor="background1" w:themeShade="A6"/>
        </w:rPr>
        <w:t>)</w:t>
      </w:r>
      <w:r w:rsidRPr="00F570E2">
        <w:rPr>
          <w:rFonts w:ascii="Arial" w:hAnsi="Arial" w:cs="Arial"/>
          <w:u w:color="A6A6A6" w:themeColor="background1" w:themeShade="A6"/>
          <w:vertAlign w:val="subscript"/>
        </w:rPr>
        <w:t>2</w:t>
      </w:r>
      <w:r w:rsidRPr="00F570E2">
        <w:rPr>
          <w:rFonts w:ascii="Arial" w:hAnsi="Arial" w:cs="Arial"/>
          <w:u w:color="A6A6A6" w:themeColor="background1" w:themeShade="A6"/>
        </w:rPr>
        <w:t xml:space="preserve">   [2]</w:t>
      </w:r>
    </w:p>
    <w:p w:rsidR="00097685" w:rsidRDefault="004B2B1B" w:rsidP="004B2B1B">
      <w:pPr>
        <w:pStyle w:val="PQuestion1"/>
        <w:rPr>
          <w:color w:val="FF0000"/>
        </w:rPr>
      </w:pPr>
      <w:r w:rsidRPr="00704601">
        <w:rPr>
          <w:color w:val="FF0000"/>
        </w:rPr>
        <w:tab/>
      </w:r>
      <w:proofErr w:type="gramStart"/>
      <w:r w:rsidR="00097685" w:rsidRPr="00704601">
        <w:rPr>
          <w:rStyle w:val="Pitalicasis"/>
          <w:color w:val="FF0000"/>
        </w:rPr>
        <w:t>n</w:t>
      </w:r>
      <w:r w:rsidR="00097685" w:rsidRPr="00704601">
        <w:rPr>
          <w:color w:val="FF0000"/>
        </w:rPr>
        <w:t>(</w:t>
      </w:r>
      <w:proofErr w:type="gramEnd"/>
      <w:r w:rsidR="00097685" w:rsidRPr="00704601">
        <w:rPr>
          <w:color w:val="FF0000"/>
        </w:rPr>
        <w:t>Pb</w:t>
      </w:r>
      <w:r w:rsidR="00097685" w:rsidRPr="00704601">
        <w:rPr>
          <w:rStyle w:val="Psuperscriptasis"/>
          <w:color w:val="FF0000"/>
        </w:rPr>
        <w:t>2+</w:t>
      </w:r>
      <w:r w:rsidR="00097685" w:rsidRPr="00704601">
        <w:rPr>
          <w:color w:val="FF0000"/>
        </w:rPr>
        <w:t xml:space="preserve">) </w:t>
      </w:r>
      <w:r w:rsidR="00097685">
        <w:rPr>
          <w:color w:val="FF0000"/>
        </w:rPr>
        <w:t xml:space="preserve">= </w:t>
      </w:r>
      <w:r w:rsidRPr="00704601">
        <w:rPr>
          <w:rStyle w:val="Pitalicasis"/>
          <w:color w:val="FF0000"/>
        </w:rPr>
        <w:t>n</w:t>
      </w:r>
      <w:r w:rsidRPr="00704601">
        <w:rPr>
          <w:color w:val="FF0000"/>
        </w:rPr>
        <w:t>(</w:t>
      </w:r>
      <w:proofErr w:type="spellStart"/>
      <w:r w:rsidRPr="00704601">
        <w:rPr>
          <w:color w:val="FF0000"/>
        </w:rPr>
        <w:t>Pb</w:t>
      </w:r>
      <w:proofErr w:type="spellEnd"/>
      <w:r w:rsidRPr="00704601">
        <w:rPr>
          <w:color w:val="FF0000"/>
        </w:rPr>
        <w:t>(NO</w:t>
      </w:r>
      <w:r w:rsidRPr="00704601">
        <w:rPr>
          <w:rStyle w:val="Psubscriptasis"/>
          <w:color w:val="FF0000"/>
        </w:rPr>
        <w:t>3</w:t>
      </w:r>
      <w:r w:rsidRPr="00704601">
        <w:rPr>
          <w:color w:val="FF0000"/>
        </w:rPr>
        <w:t>)</w:t>
      </w:r>
      <w:r w:rsidRPr="00704601">
        <w:rPr>
          <w:rStyle w:val="Psubscriptasis"/>
          <w:color w:val="FF0000"/>
        </w:rPr>
        <w:t>2</w:t>
      </w:r>
      <w:r w:rsidRPr="00704601">
        <w:rPr>
          <w:color w:val="FF0000"/>
        </w:rPr>
        <w:t xml:space="preserve">) </w:t>
      </w:r>
      <w:r w:rsidR="00097685">
        <w:rPr>
          <w:color w:val="FF0000"/>
        </w:rPr>
        <w:t xml:space="preserve">  </w:t>
      </w:r>
      <w:r w:rsidR="00097685" w:rsidRPr="00704601">
        <w:rPr>
          <w:color w:val="FF0000"/>
        </w:rPr>
        <w:t xml:space="preserve">= 0.5 </w:t>
      </w:r>
      <w:r w:rsidR="00097685" w:rsidRPr="00704601">
        <w:rPr>
          <w:color w:val="FF0000"/>
        </w:rPr>
        <w:sym w:font="Symbol" w:char="F0B4"/>
      </w:r>
      <w:r w:rsidR="00097685" w:rsidRPr="00704601">
        <w:rPr>
          <w:color w:val="FF0000"/>
        </w:rPr>
        <w:t xml:space="preserve"> </w:t>
      </w:r>
      <w:r w:rsidR="00097685" w:rsidRPr="00704601">
        <w:rPr>
          <w:rStyle w:val="Pitalicasis"/>
          <w:color w:val="FF0000"/>
        </w:rPr>
        <w:t>n</w:t>
      </w:r>
      <w:r w:rsidR="00097685" w:rsidRPr="00704601">
        <w:rPr>
          <w:color w:val="FF0000"/>
        </w:rPr>
        <w:t>(</w:t>
      </w:r>
      <w:proofErr w:type="spellStart"/>
      <w:r w:rsidR="00097685" w:rsidRPr="00704601">
        <w:rPr>
          <w:color w:val="FF0000"/>
        </w:rPr>
        <w:t>NaOH</w:t>
      </w:r>
      <w:proofErr w:type="spellEnd"/>
      <w:r w:rsidR="00097685" w:rsidRPr="00704601">
        <w:rPr>
          <w:color w:val="FF0000"/>
        </w:rPr>
        <w:t xml:space="preserve">)* </w:t>
      </w:r>
      <w:r w:rsidR="00097685">
        <w:rPr>
          <w:color w:val="FF0000"/>
        </w:rPr>
        <w:t xml:space="preserve">           </w:t>
      </w:r>
    </w:p>
    <w:p w:rsidR="009836A1" w:rsidRPr="00704601" w:rsidRDefault="00097685" w:rsidP="00097685">
      <w:pPr>
        <w:pStyle w:val="PQuestion1"/>
        <w:ind w:left="0" w:firstLine="0"/>
        <w:rPr>
          <w:color w:val="FF0000"/>
        </w:rPr>
      </w:pPr>
      <w:r>
        <w:rPr>
          <w:color w:val="FF0000"/>
        </w:rPr>
        <w:tab/>
      </w:r>
      <w:proofErr w:type="gramStart"/>
      <w:r w:rsidR="009836A1" w:rsidRPr="00704601">
        <w:rPr>
          <w:rStyle w:val="Pitalicasis"/>
          <w:color w:val="FF0000"/>
        </w:rPr>
        <w:t>n</w:t>
      </w:r>
      <w:r w:rsidR="009836A1" w:rsidRPr="00704601">
        <w:rPr>
          <w:color w:val="FF0000"/>
        </w:rPr>
        <w:t>(</w:t>
      </w:r>
      <w:proofErr w:type="gramEnd"/>
      <w:r w:rsidR="009836A1" w:rsidRPr="00704601">
        <w:rPr>
          <w:color w:val="FF0000"/>
        </w:rPr>
        <w:t>Pb</w:t>
      </w:r>
      <w:r w:rsidR="009836A1" w:rsidRPr="00704601">
        <w:rPr>
          <w:rStyle w:val="Psuperscriptasis"/>
          <w:color w:val="FF0000"/>
        </w:rPr>
        <w:t>2+</w:t>
      </w:r>
      <w:r w:rsidR="009836A1" w:rsidRPr="00704601">
        <w:rPr>
          <w:color w:val="FF0000"/>
        </w:rPr>
        <w:t xml:space="preserve">) = 0.5 </w:t>
      </w:r>
      <w:r w:rsidR="009836A1" w:rsidRPr="00704601">
        <w:rPr>
          <w:color w:val="FF0000"/>
        </w:rPr>
        <w:sym w:font="Symbol" w:char="F0B4"/>
      </w:r>
      <w:r w:rsidR="009836A1" w:rsidRPr="00704601">
        <w:rPr>
          <w:color w:val="FF0000"/>
        </w:rPr>
        <w:t xml:space="preserve"> 2.397 </w:t>
      </w:r>
      <w:r w:rsidR="009836A1" w:rsidRPr="00704601">
        <w:rPr>
          <w:color w:val="FF0000"/>
        </w:rPr>
        <w:sym w:font="Symbol" w:char="F0B4"/>
      </w:r>
      <w:r w:rsidR="009836A1" w:rsidRPr="00704601">
        <w:rPr>
          <w:color w:val="FF0000"/>
        </w:rPr>
        <w:t xml:space="preserve"> 10</w:t>
      </w:r>
      <w:r w:rsidR="009836A1" w:rsidRPr="00704601">
        <w:rPr>
          <w:rStyle w:val="Psuperscriptasis"/>
          <w:color w:val="FF0000"/>
        </w:rPr>
        <w:sym w:font="Symbol" w:char="F02D"/>
      </w:r>
      <w:r w:rsidR="009836A1" w:rsidRPr="00704601">
        <w:rPr>
          <w:rStyle w:val="Psuperscriptasis"/>
          <w:color w:val="FF0000"/>
        </w:rPr>
        <w:t>3</w:t>
      </w:r>
      <w:r w:rsidR="009836A1" w:rsidRPr="00704601">
        <w:rPr>
          <w:color w:val="FF0000"/>
        </w:rPr>
        <w:t xml:space="preserve"> = 1.198 </w:t>
      </w:r>
      <w:r w:rsidR="009836A1" w:rsidRPr="00704601">
        <w:rPr>
          <w:color w:val="FF0000"/>
        </w:rPr>
        <w:sym w:font="Symbol" w:char="F0B4"/>
      </w:r>
      <w:r w:rsidR="009836A1" w:rsidRPr="00704601">
        <w:rPr>
          <w:color w:val="FF0000"/>
        </w:rPr>
        <w:t xml:space="preserve"> 10</w:t>
      </w:r>
      <w:r w:rsidR="009836A1" w:rsidRPr="00704601">
        <w:rPr>
          <w:rStyle w:val="Psuperscriptasis"/>
          <w:color w:val="FF0000"/>
        </w:rPr>
        <w:sym w:font="Symbol" w:char="F02D"/>
      </w:r>
      <w:r w:rsidR="009836A1" w:rsidRPr="00704601">
        <w:rPr>
          <w:rStyle w:val="Psuperscriptasis"/>
          <w:color w:val="FF0000"/>
        </w:rPr>
        <w:t>3</w:t>
      </w:r>
      <w:r>
        <w:rPr>
          <w:color w:val="FF0000"/>
        </w:rPr>
        <w:t xml:space="preserve"> </w:t>
      </w:r>
      <w:proofErr w:type="spellStart"/>
      <w:r>
        <w:rPr>
          <w:color w:val="FF0000"/>
        </w:rPr>
        <w:t>mol</w:t>
      </w:r>
      <w:proofErr w:type="spellEnd"/>
      <w:r>
        <w:rPr>
          <w:color w:val="FF0000"/>
        </w:rPr>
        <w:t xml:space="preserve">      (1)</w:t>
      </w:r>
    </w:p>
    <w:p w:rsidR="004B2B1B" w:rsidRPr="00704601" w:rsidRDefault="004B2B1B" w:rsidP="004B2B1B">
      <w:pPr>
        <w:pStyle w:val="PQuestion1"/>
        <w:rPr>
          <w:color w:val="FF0000"/>
        </w:rPr>
      </w:pPr>
      <w:r w:rsidRPr="00704601">
        <w:rPr>
          <w:color w:val="FF0000"/>
        </w:rPr>
        <w:tab/>
      </w:r>
      <w:proofErr w:type="gramStart"/>
      <w:r w:rsidR="00780FA2">
        <w:rPr>
          <w:color w:val="FF0000"/>
        </w:rPr>
        <w:t>C</w:t>
      </w:r>
      <w:r w:rsidRPr="00704601">
        <w:rPr>
          <w:color w:val="FF0000"/>
        </w:rPr>
        <w:t>(</w:t>
      </w:r>
      <w:proofErr w:type="gramEnd"/>
      <w:r w:rsidRPr="00704601">
        <w:rPr>
          <w:color w:val="FF0000"/>
        </w:rPr>
        <w:t>Pb</w:t>
      </w:r>
      <w:r w:rsidRPr="00704601">
        <w:rPr>
          <w:rStyle w:val="Psuperscriptasis"/>
          <w:color w:val="FF0000"/>
        </w:rPr>
        <w:t>2+</w:t>
      </w:r>
      <w:r w:rsidRPr="00704601">
        <w:rPr>
          <w:color w:val="FF0000"/>
        </w:rPr>
        <w:t xml:space="preserve">) = </w:t>
      </w:r>
      <w:r w:rsidRPr="00704601">
        <w:rPr>
          <w:rStyle w:val="Pitalicasis"/>
          <w:color w:val="FF0000"/>
        </w:rPr>
        <w:t>n</w:t>
      </w:r>
      <w:r w:rsidRPr="00704601">
        <w:rPr>
          <w:color w:val="FF0000"/>
        </w:rPr>
        <w:t>(Pb</w:t>
      </w:r>
      <w:r w:rsidRPr="00704601">
        <w:rPr>
          <w:rStyle w:val="Psuperscriptasis"/>
          <w:color w:val="FF0000"/>
        </w:rPr>
        <w:t>2+</w:t>
      </w:r>
      <w:r w:rsidRPr="00704601">
        <w:rPr>
          <w:color w:val="FF0000"/>
        </w:rPr>
        <w:t xml:space="preserve">) </w:t>
      </w:r>
      <w:r w:rsidR="00780FA2">
        <w:rPr>
          <w:color w:val="FF0000"/>
        </w:rPr>
        <w:t>/</w:t>
      </w:r>
      <w:r w:rsidRPr="00704601">
        <w:rPr>
          <w:color w:val="FF0000"/>
        </w:rPr>
        <w:t xml:space="preserve"> </w:t>
      </w:r>
      <w:r w:rsidR="00780FA2">
        <w:rPr>
          <w:rStyle w:val="Pitalicasis"/>
          <w:color w:val="FF0000"/>
        </w:rPr>
        <w:t>V</w:t>
      </w:r>
      <w:r w:rsidRPr="00704601">
        <w:rPr>
          <w:color w:val="FF0000"/>
        </w:rPr>
        <w:t xml:space="preserve"> = 1.198 </w:t>
      </w:r>
      <w:r w:rsidRPr="00704601">
        <w:rPr>
          <w:color w:val="FF0000"/>
        </w:rPr>
        <w:sym w:font="Symbol" w:char="F0B4"/>
      </w:r>
      <w:r w:rsidRPr="00704601">
        <w:rPr>
          <w:color w:val="FF0000"/>
        </w:rPr>
        <w:t xml:space="preserve"> 10</w:t>
      </w:r>
      <w:r w:rsidRPr="00704601">
        <w:rPr>
          <w:rStyle w:val="Psuperscriptasis"/>
          <w:color w:val="FF0000"/>
        </w:rPr>
        <w:sym w:font="Symbol" w:char="F02D"/>
      </w:r>
      <w:r w:rsidRPr="00704601">
        <w:rPr>
          <w:rStyle w:val="Psuperscriptasis"/>
          <w:color w:val="FF0000"/>
        </w:rPr>
        <w:t>3</w:t>
      </w:r>
      <w:r w:rsidRPr="00704601">
        <w:rPr>
          <w:color w:val="FF0000"/>
        </w:rPr>
        <w:t xml:space="preserve"> </w:t>
      </w:r>
      <w:r w:rsidR="00780FA2">
        <w:rPr>
          <w:color w:val="FF0000"/>
        </w:rPr>
        <w:t>/</w:t>
      </w:r>
      <w:r w:rsidRPr="00704601">
        <w:rPr>
          <w:color w:val="FF0000"/>
        </w:rPr>
        <w:t xml:space="preserve"> </w:t>
      </w:r>
      <w:r w:rsidR="00780FA2">
        <w:rPr>
          <w:color w:val="FF0000"/>
        </w:rPr>
        <w:t>0.025</w:t>
      </w:r>
      <w:r w:rsidRPr="00704601">
        <w:rPr>
          <w:color w:val="FF0000"/>
        </w:rPr>
        <w:t xml:space="preserve"> = </w:t>
      </w:r>
      <w:r w:rsidR="00780FA2">
        <w:rPr>
          <w:color w:val="FF0000"/>
        </w:rPr>
        <w:t xml:space="preserve">0.0479 </w:t>
      </w:r>
      <w:proofErr w:type="spellStart"/>
      <w:r w:rsidR="00780FA2">
        <w:rPr>
          <w:color w:val="FF0000"/>
        </w:rPr>
        <w:t>mol</w:t>
      </w:r>
      <w:proofErr w:type="spellEnd"/>
      <w:r w:rsidR="00780FA2">
        <w:rPr>
          <w:color w:val="FF0000"/>
        </w:rPr>
        <w:t xml:space="preserve"> L</w:t>
      </w:r>
      <w:r w:rsidR="00780FA2">
        <w:rPr>
          <w:color w:val="FF0000"/>
          <w:vertAlign w:val="superscript"/>
        </w:rPr>
        <w:t>-1</w:t>
      </w:r>
      <w:r w:rsidR="00097685">
        <w:rPr>
          <w:color w:val="FF0000"/>
        </w:rPr>
        <w:t xml:space="preserve">    (1)</w:t>
      </w:r>
      <w:r w:rsidRPr="00704601">
        <w:rPr>
          <w:color w:val="FF0000"/>
        </w:rPr>
        <w:t>* (3 significant figures)</w:t>
      </w:r>
    </w:p>
    <w:p w:rsidR="004B2B1B" w:rsidRDefault="004B2B1B" w:rsidP="004B2B1B">
      <w:pPr>
        <w:pStyle w:val="PQuestion1"/>
        <w:keepNext/>
      </w:pPr>
    </w:p>
    <w:p w:rsidR="00A93621" w:rsidRDefault="00A93621" w:rsidP="004B2B1B">
      <w:pPr>
        <w:tabs>
          <w:tab w:val="left" w:pos="10206"/>
        </w:tabs>
        <w:spacing w:before="200" w:after="0" w:line="240" w:lineRule="auto"/>
        <w:ind w:left="720"/>
        <w:rPr>
          <w:rFonts w:cstheme="minorHAnsi"/>
          <w:b/>
          <w:sz w:val="24"/>
          <w:szCs w:val="24"/>
          <w:u w:val="dotted" w:color="A6A6A6" w:themeColor="background1" w:themeShade="A6"/>
        </w:rPr>
      </w:pPr>
    </w:p>
    <w:p w:rsidR="00A93621" w:rsidRDefault="00A93621" w:rsidP="004B2B1B">
      <w:pPr>
        <w:tabs>
          <w:tab w:val="left" w:pos="10206"/>
        </w:tabs>
        <w:spacing w:before="200" w:after="0" w:line="240" w:lineRule="auto"/>
        <w:ind w:left="720"/>
        <w:rPr>
          <w:rFonts w:cstheme="minorHAnsi"/>
          <w:b/>
          <w:sz w:val="24"/>
          <w:szCs w:val="24"/>
          <w:u w:val="dotted" w:color="A6A6A6" w:themeColor="background1" w:themeShade="A6"/>
        </w:rPr>
      </w:pPr>
    </w:p>
    <w:p w:rsidR="00AE406F" w:rsidRDefault="00AE406F" w:rsidP="004B2B1B">
      <w:pPr>
        <w:tabs>
          <w:tab w:val="left" w:pos="10206"/>
        </w:tabs>
        <w:spacing w:before="200" w:after="0" w:line="240" w:lineRule="auto"/>
        <w:ind w:left="720"/>
        <w:rPr>
          <w:rFonts w:cstheme="minorHAnsi"/>
          <w:b/>
          <w:sz w:val="24"/>
          <w:szCs w:val="24"/>
          <w:u w:val="dotted" w:color="A6A6A6" w:themeColor="background1" w:themeShade="A6"/>
        </w:rPr>
      </w:pPr>
    </w:p>
    <w:p w:rsidR="00A93621" w:rsidRDefault="00A93621" w:rsidP="004B2B1B">
      <w:pPr>
        <w:tabs>
          <w:tab w:val="left" w:pos="10206"/>
        </w:tabs>
        <w:spacing w:before="200" w:after="0" w:line="240" w:lineRule="auto"/>
        <w:ind w:left="720"/>
        <w:rPr>
          <w:rFonts w:cstheme="minorHAnsi"/>
          <w:b/>
          <w:sz w:val="24"/>
          <w:szCs w:val="24"/>
          <w:u w:val="dotted" w:color="A6A6A6" w:themeColor="background1" w:themeShade="A6"/>
        </w:rPr>
      </w:pPr>
      <w:r>
        <w:rPr>
          <w:rFonts w:cstheme="minorHAnsi"/>
          <w:b/>
          <w:sz w:val="24"/>
          <w:szCs w:val="24"/>
          <w:u w:val="dotted" w:color="A6A6A6" w:themeColor="background1" w:themeShade="A6"/>
        </w:rPr>
        <w:t>Question 7</w:t>
      </w:r>
      <w:r w:rsidR="00C10A31">
        <w:rPr>
          <w:rFonts w:cstheme="minorHAnsi"/>
          <w:b/>
          <w:sz w:val="24"/>
          <w:szCs w:val="24"/>
          <w:u w:val="dotted" w:color="A6A6A6" w:themeColor="background1" w:themeShade="A6"/>
        </w:rPr>
        <w:t xml:space="preserve">                                                                                   (2 marks)</w:t>
      </w:r>
    </w:p>
    <w:p w:rsidR="00A93621" w:rsidRPr="00E64E14" w:rsidRDefault="00A93621" w:rsidP="00E64E14">
      <w:pPr>
        <w:pStyle w:val="PQuestionaline"/>
        <w:keepNext/>
        <w:spacing w:line="360" w:lineRule="exact"/>
        <w:ind w:left="612" w:firstLine="0"/>
      </w:pPr>
      <w:r>
        <w:rPr>
          <w:rFonts w:cstheme="minorHAnsi"/>
          <w:sz w:val="24"/>
          <w:szCs w:val="24"/>
          <w:u w:color="A6A6A6" w:themeColor="background1" w:themeShade="A6"/>
        </w:rPr>
        <w:t>A 200 mL solution of potassium sulphate has a concentration of 0.050mol L</w:t>
      </w:r>
      <w:r w:rsidRPr="007B2E3D">
        <w:rPr>
          <w:rFonts w:cstheme="minorHAnsi"/>
          <w:sz w:val="24"/>
          <w:szCs w:val="24"/>
          <w:u w:color="A6A6A6" w:themeColor="background1" w:themeShade="A6"/>
          <w:vertAlign w:val="superscript"/>
        </w:rPr>
        <w:t>-1</w:t>
      </w:r>
      <w:r>
        <w:rPr>
          <w:rFonts w:cstheme="minorHAnsi"/>
          <w:sz w:val="24"/>
          <w:szCs w:val="24"/>
          <w:u w:color="A6A6A6" w:themeColor="background1" w:themeShade="A6"/>
        </w:rPr>
        <w:t>.  Calculate the volume of water that needs to be added to make a concentration of 0.0215mol L</w:t>
      </w:r>
    </w:p>
    <w:p w:rsidR="00E64E14" w:rsidRPr="00262753" w:rsidRDefault="00E64E14" w:rsidP="00A93621">
      <w:pPr>
        <w:pStyle w:val="PQuestionaline"/>
        <w:keepNext/>
        <w:spacing w:line="360" w:lineRule="exact"/>
        <w:ind w:left="612" w:firstLine="0"/>
        <w:rPr>
          <w:color w:val="FF0000"/>
          <w:vertAlign w:val="subscript"/>
        </w:rPr>
      </w:pPr>
      <w:r w:rsidRPr="00262753">
        <w:rPr>
          <w:color w:val="FF0000"/>
        </w:rPr>
        <w:t>C</w:t>
      </w:r>
      <w:r w:rsidRPr="00262753">
        <w:rPr>
          <w:color w:val="FF0000"/>
          <w:vertAlign w:val="subscript"/>
        </w:rPr>
        <w:t>2</w:t>
      </w:r>
      <w:r w:rsidRPr="00262753">
        <w:rPr>
          <w:color w:val="FF0000"/>
        </w:rPr>
        <w:t>V</w:t>
      </w:r>
      <w:r w:rsidRPr="00262753">
        <w:rPr>
          <w:color w:val="FF0000"/>
          <w:vertAlign w:val="subscript"/>
        </w:rPr>
        <w:t>2</w:t>
      </w:r>
      <w:r w:rsidRPr="00262753">
        <w:rPr>
          <w:color w:val="FF0000"/>
        </w:rPr>
        <w:t xml:space="preserve"> = C</w:t>
      </w:r>
      <w:r w:rsidRPr="00262753">
        <w:rPr>
          <w:color w:val="FF0000"/>
          <w:vertAlign w:val="subscript"/>
        </w:rPr>
        <w:t>1</w:t>
      </w:r>
      <w:r w:rsidRPr="00262753">
        <w:rPr>
          <w:color w:val="FF0000"/>
        </w:rPr>
        <w:t>V</w:t>
      </w:r>
      <w:r w:rsidRPr="00262753">
        <w:rPr>
          <w:color w:val="FF0000"/>
          <w:vertAlign w:val="subscript"/>
        </w:rPr>
        <w:t>1</w:t>
      </w:r>
    </w:p>
    <w:p w:rsidR="00E64E14" w:rsidRPr="00262753" w:rsidRDefault="00E64E14" w:rsidP="00A93621">
      <w:pPr>
        <w:pStyle w:val="PQuestionaline"/>
        <w:keepNext/>
        <w:spacing w:line="360" w:lineRule="exact"/>
        <w:ind w:left="612" w:firstLine="0"/>
        <w:rPr>
          <w:color w:val="FF0000"/>
        </w:rPr>
      </w:pPr>
    </w:p>
    <w:p w:rsidR="00E64E14" w:rsidRPr="00262753" w:rsidRDefault="00E64E14" w:rsidP="00A93621">
      <w:pPr>
        <w:pStyle w:val="PQuestionaline"/>
        <w:keepNext/>
        <w:spacing w:line="360" w:lineRule="exact"/>
        <w:ind w:left="612" w:firstLine="0"/>
        <w:rPr>
          <w:color w:val="FF0000"/>
        </w:rPr>
      </w:pP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V</m:t>
            </m:r>
          </m:e>
          <m:sub>
            <m:r>
              <w:rPr>
                <w:rFonts w:ascii="Cambria Math" w:hAnsi="Cambria Math"/>
                <w:color w:val="FF0000"/>
              </w:rPr>
              <m:t>2</m:t>
            </m:r>
          </m:sub>
        </m:sSub>
        <m:r>
          <w:rPr>
            <w:rFonts w:ascii="Cambria Math" w:hAnsi="Cambria Math"/>
            <w:color w:val="FF0000"/>
          </w:rPr>
          <m:t>=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C</m:t>
            </m:r>
          </m:e>
          <m:sub>
            <m:r>
              <w:rPr>
                <w:rFonts w:ascii="Cambria Math" w:hAnsi="Cambria Math"/>
                <w:color w:val="FF0000"/>
              </w:rPr>
              <m:t>1</m:t>
            </m:r>
          </m:sub>
        </m:sSub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2</m:t>
                </m:r>
              </m:sub>
            </m:sSub>
          </m:den>
        </m:f>
      </m:oMath>
      <w:r w:rsidRPr="00262753">
        <w:rPr>
          <w:color w:val="FF0000"/>
        </w:rPr>
        <w:t xml:space="preserve">  = 0.050x0.200/0.0215    </w:t>
      </w:r>
      <w:proofErr w:type="gramStart"/>
      <w:r w:rsidRPr="00262753">
        <w:rPr>
          <w:color w:val="FF0000"/>
        </w:rPr>
        <w:t>=  0.465</w:t>
      </w:r>
      <w:proofErr w:type="gramEnd"/>
      <w:r w:rsidRPr="00262753">
        <w:rPr>
          <w:color w:val="FF0000"/>
        </w:rPr>
        <w:t xml:space="preserve"> L</w:t>
      </w:r>
      <w:r w:rsidR="00C10A31" w:rsidRPr="00262753">
        <w:rPr>
          <w:color w:val="FF0000"/>
        </w:rPr>
        <w:t xml:space="preserve">                 [1]</w:t>
      </w:r>
    </w:p>
    <w:p w:rsidR="00881B38" w:rsidRPr="00262753" w:rsidRDefault="00C10A31" w:rsidP="00A93621">
      <w:pPr>
        <w:pStyle w:val="PQuestionaline"/>
        <w:keepNext/>
        <w:spacing w:line="360" w:lineRule="exact"/>
        <w:ind w:left="612" w:firstLine="0"/>
        <w:rPr>
          <w:color w:val="FF0000"/>
        </w:rPr>
      </w:pPr>
      <w:r w:rsidRPr="00262753">
        <w:rPr>
          <w:color w:val="FF0000"/>
        </w:rPr>
        <w:t xml:space="preserve">Therefore amount added = 0.465L – 0.200 L </w:t>
      </w:r>
      <w:proofErr w:type="gramStart"/>
      <w:r w:rsidRPr="00262753">
        <w:rPr>
          <w:color w:val="FF0000"/>
        </w:rPr>
        <w:t>=  0.265L</w:t>
      </w:r>
      <w:proofErr w:type="gramEnd"/>
      <w:r w:rsidRPr="00262753">
        <w:rPr>
          <w:color w:val="FF0000"/>
        </w:rPr>
        <w:t xml:space="preserve">        [1]</w:t>
      </w:r>
    </w:p>
    <w:p w:rsidR="00E64E14" w:rsidRDefault="00E64E14" w:rsidP="00A93621">
      <w:pPr>
        <w:pStyle w:val="PQuestionaline"/>
        <w:keepNext/>
        <w:spacing w:line="360" w:lineRule="exact"/>
        <w:ind w:left="612" w:firstLine="0"/>
        <w:rPr>
          <w:vertAlign w:val="subscript"/>
        </w:rPr>
      </w:pPr>
    </w:p>
    <w:p w:rsidR="00A93621" w:rsidRDefault="00A93621" w:rsidP="00A93621">
      <w:pPr>
        <w:pStyle w:val="PQuestionaline"/>
        <w:keepNext/>
        <w:spacing w:line="360" w:lineRule="exact"/>
        <w:ind w:left="612" w:firstLine="0"/>
      </w:pPr>
    </w:p>
    <w:p w:rsidR="00BA4549" w:rsidRDefault="000619A8" w:rsidP="004B2B1B">
      <w:pPr>
        <w:tabs>
          <w:tab w:val="left" w:pos="10206"/>
        </w:tabs>
        <w:spacing w:before="200" w:after="0" w:line="240" w:lineRule="auto"/>
        <w:ind w:left="720"/>
        <w:rPr>
          <w:rFonts w:cstheme="minorHAnsi"/>
          <w:b/>
          <w:sz w:val="24"/>
          <w:szCs w:val="24"/>
          <w:u w:val="dotted" w:color="A6A6A6" w:themeColor="background1" w:themeShade="A6"/>
        </w:rPr>
      </w:pPr>
      <w:r w:rsidRPr="000619A8">
        <w:rPr>
          <w:rFonts w:cstheme="minorHAnsi"/>
          <w:b/>
          <w:sz w:val="24"/>
          <w:szCs w:val="24"/>
          <w:u w:val="dotted" w:color="A6A6A6" w:themeColor="background1" w:themeShade="A6"/>
        </w:rPr>
        <w:t>Question 8</w:t>
      </w:r>
      <w:r w:rsidR="008F3841">
        <w:rPr>
          <w:rFonts w:cstheme="minorHAnsi"/>
          <w:b/>
          <w:sz w:val="24"/>
          <w:szCs w:val="24"/>
          <w:u w:val="dotted" w:color="A6A6A6" w:themeColor="background1" w:themeShade="A6"/>
        </w:rPr>
        <w:t xml:space="preserve">                                                                                                           [4 marks]</w:t>
      </w:r>
    </w:p>
    <w:p w:rsidR="000619A8" w:rsidRDefault="000619A8" w:rsidP="000619A8">
      <w:pPr>
        <w:pStyle w:val="ListParagraph"/>
        <w:numPr>
          <w:ilvl w:val="0"/>
          <w:numId w:val="19"/>
        </w:numPr>
        <w:tabs>
          <w:tab w:val="left" w:pos="10206"/>
        </w:tabs>
        <w:spacing w:before="200" w:after="0" w:line="240" w:lineRule="auto"/>
        <w:rPr>
          <w:rFonts w:cstheme="minorHAnsi"/>
          <w:sz w:val="24"/>
          <w:szCs w:val="24"/>
          <w:u w:val="dotted" w:color="A6A6A6" w:themeColor="background1" w:themeShade="A6"/>
        </w:rPr>
      </w:pPr>
      <w:r w:rsidRPr="000619A8">
        <w:rPr>
          <w:rFonts w:cstheme="minorHAnsi"/>
          <w:sz w:val="24"/>
          <w:szCs w:val="24"/>
          <w:u w:val="dotted" w:color="A6A6A6" w:themeColor="background1" w:themeShade="A6"/>
        </w:rPr>
        <w:t>Carbon dioxide in a 30 L container exerts a pressure of 150kPa</w:t>
      </w:r>
    </w:p>
    <w:p w:rsidR="000619A8" w:rsidRDefault="000619A8" w:rsidP="000619A8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sz w:val="24"/>
          <w:szCs w:val="24"/>
          <w:u w:val="dotted" w:color="A6A6A6" w:themeColor="background1" w:themeShade="A6"/>
        </w:rPr>
      </w:pPr>
      <w:r>
        <w:rPr>
          <w:rFonts w:cstheme="minorHAnsi"/>
          <w:sz w:val="24"/>
          <w:szCs w:val="24"/>
          <w:u w:val="dotted" w:color="A6A6A6" w:themeColor="background1" w:themeShade="A6"/>
        </w:rPr>
        <w:t xml:space="preserve">If the volume of the container is increased to 60L what is the </w:t>
      </w:r>
      <w:proofErr w:type="gramStart"/>
      <w:r>
        <w:rPr>
          <w:rFonts w:cstheme="minorHAnsi"/>
          <w:sz w:val="24"/>
          <w:szCs w:val="24"/>
          <w:u w:val="dotted" w:color="A6A6A6" w:themeColor="background1" w:themeShade="A6"/>
        </w:rPr>
        <w:t>expected  pressure</w:t>
      </w:r>
      <w:proofErr w:type="gramEnd"/>
      <w:r>
        <w:rPr>
          <w:rFonts w:cstheme="minorHAnsi"/>
          <w:sz w:val="24"/>
          <w:szCs w:val="24"/>
          <w:u w:val="dotted" w:color="A6A6A6" w:themeColor="background1" w:themeShade="A6"/>
        </w:rPr>
        <w:t>?</w:t>
      </w:r>
    </w:p>
    <w:p w:rsidR="000619A8" w:rsidRDefault="000619A8" w:rsidP="000619A8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0619A8" w:rsidRDefault="000619A8" w:rsidP="000619A8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sz w:val="24"/>
          <w:szCs w:val="24"/>
          <w:u w:val="dotted" w:color="A6A6A6" w:themeColor="background1" w:themeShade="A6"/>
        </w:rPr>
      </w:pPr>
      <w:r w:rsidRPr="00C10A31">
        <w:rPr>
          <w:rFonts w:cstheme="minorHAnsi"/>
          <w:color w:val="FF0000"/>
          <w:sz w:val="24"/>
          <w:szCs w:val="24"/>
          <w:u w:val="dotted" w:color="A6A6A6" w:themeColor="background1" w:themeShade="A6"/>
        </w:rPr>
        <w:t xml:space="preserve">Pressure will be halved                                                </w:t>
      </w:r>
      <w:r>
        <w:rPr>
          <w:rFonts w:cstheme="minorHAnsi"/>
          <w:sz w:val="24"/>
          <w:szCs w:val="24"/>
          <w:u w:val="dotted" w:color="A6A6A6" w:themeColor="background1" w:themeShade="A6"/>
        </w:rPr>
        <w:t>(1)</w:t>
      </w:r>
    </w:p>
    <w:p w:rsidR="000619A8" w:rsidRDefault="000619A8" w:rsidP="000619A8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0619A8" w:rsidRDefault="000619A8" w:rsidP="000619A8">
      <w:pPr>
        <w:pStyle w:val="ListParagraph"/>
        <w:numPr>
          <w:ilvl w:val="0"/>
          <w:numId w:val="19"/>
        </w:numPr>
        <w:tabs>
          <w:tab w:val="left" w:pos="10206"/>
        </w:tabs>
        <w:spacing w:before="200" w:after="0" w:line="240" w:lineRule="auto"/>
        <w:rPr>
          <w:rFonts w:cstheme="minorHAnsi"/>
          <w:sz w:val="24"/>
          <w:szCs w:val="24"/>
          <w:u w:val="dotted" w:color="A6A6A6" w:themeColor="background1" w:themeShade="A6"/>
        </w:rPr>
      </w:pPr>
      <w:r>
        <w:rPr>
          <w:rFonts w:cstheme="minorHAnsi"/>
          <w:sz w:val="24"/>
          <w:szCs w:val="24"/>
          <w:u w:val="dotted" w:color="A6A6A6" w:themeColor="background1" w:themeShade="A6"/>
        </w:rPr>
        <w:t>A separate 30L container contains Nitrogen gas at 150kPa.  Circle the correct response</w:t>
      </w:r>
      <w:r w:rsidR="008F3841">
        <w:rPr>
          <w:rFonts w:cstheme="minorHAnsi"/>
          <w:sz w:val="24"/>
          <w:szCs w:val="24"/>
          <w:u w:val="dotted" w:color="A6A6A6" w:themeColor="background1" w:themeShade="A6"/>
        </w:rPr>
        <w:t xml:space="preserve"> (3)</w:t>
      </w:r>
    </w:p>
    <w:p w:rsidR="000619A8" w:rsidRDefault="000619A8" w:rsidP="000619A8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0619A8" w:rsidRPr="000619A8" w:rsidRDefault="000619A8" w:rsidP="000619A8">
      <w:pPr>
        <w:pStyle w:val="ListParagraph"/>
        <w:tabs>
          <w:tab w:val="left" w:pos="10206"/>
        </w:tabs>
        <w:spacing w:before="200" w:after="0" w:line="480" w:lineRule="auto"/>
        <w:ind w:left="1077"/>
        <w:rPr>
          <w:rFonts w:cstheme="minorHAnsi"/>
          <w:b/>
          <w:sz w:val="24"/>
          <w:szCs w:val="24"/>
          <w:u w:val="dotted" w:color="A6A6A6" w:themeColor="background1" w:themeShade="A6"/>
        </w:rPr>
      </w:pPr>
      <w:r>
        <w:rPr>
          <w:rFonts w:cstheme="minorHAnsi"/>
          <w:sz w:val="24"/>
          <w:szCs w:val="24"/>
          <w:u w:val="dotted" w:color="A6A6A6" w:themeColor="background1" w:themeShade="A6"/>
        </w:rPr>
        <w:t xml:space="preserve">The mass of gas in the two containers will be the same         </w:t>
      </w:r>
      <w:r w:rsidRPr="000619A8">
        <w:rPr>
          <w:rFonts w:cstheme="minorHAnsi"/>
          <w:b/>
          <w:sz w:val="24"/>
          <w:szCs w:val="24"/>
          <w:u w:val="dotted" w:color="A6A6A6" w:themeColor="background1" w:themeShade="A6"/>
        </w:rPr>
        <w:t xml:space="preserve">True / </w:t>
      </w:r>
      <w:r w:rsidRPr="008F3841">
        <w:rPr>
          <w:rFonts w:cstheme="minorHAnsi"/>
          <w:b/>
          <w:color w:val="7030A0"/>
          <w:sz w:val="24"/>
          <w:szCs w:val="24"/>
          <w:u w:val="dotted" w:color="A6A6A6" w:themeColor="background1" w:themeShade="A6"/>
        </w:rPr>
        <w:t>False</w:t>
      </w:r>
    </w:p>
    <w:p w:rsidR="000619A8" w:rsidRDefault="000619A8" w:rsidP="000619A8">
      <w:pPr>
        <w:pStyle w:val="ListParagraph"/>
        <w:tabs>
          <w:tab w:val="left" w:pos="10206"/>
        </w:tabs>
        <w:spacing w:before="200" w:after="0" w:line="480" w:lineRule="auto"/>
        <w:ind w:left="1077"/>
        <w:rPr>
          <w:rFonts w:cstheme="minorHAnsi"/>
          <w:sz w:val="24"/>
          <w:szCs w:val="24"/>
          <w:u w:val="dotted" w:color="A6A6A6" w:themeColor="background1" w:themeShade="A6"/>
        </w:rPr>
      </w:pPr>
      <w:r>
        <w:rPr>
          <w:rFonts w:cstheme="minorHAnsi"/>
          <w:sz w:val="24"/>
          <w:szCs w:val="24"/>
          <w:u w:val="dotted" w:color="A6A6A6" w:themeColor="background1" w:themeShade="A6"/>
        </w:rPr>
        <w:t xml:space="preserve">The number of molecules will be the same                                </w:t>
      </w:r>
      <w:r w:rsidRPr="008F3841">
        <w:rPr>
          <w:rFonts w:cstheme="minorHAnsi"/>
          <w:b/>
          <w:color w:val="7030A0"/>
          <w:sz w:val="24"/>
          <w:szCs w:val="24"/>
          <w:u w:val="dotted" w:color="A6A6A6" w:themeColor="background1" w:themeShade="A6"/>
        </w:rPr>
        <w:t>True/</w:t>
      </w:r>
      <w:r w:rsidRPr="000619A8">
        <w:rPr>
          <w:rFonts w:cstheme="minorHAnsi"/>
          <w:b/>
          <w:sz w:val="24"/>
          <w:szCs w:val="24"/>
          <w:u w:val="dotted" w:color="A6A6A6" w:themeColor="background1" w:themeShade="A6"/>
        </w:rPr>
        <w:t>False</w:t>
      </w:r>
    </w:p>
    <w:p w:rsidR="000619A8" w:rsidRDefault="000619A8" w:rsidP="000619A8">
      <w:pPr>
        <w:pStyle w:val="ListParagraph"/>
        <w:tabs>
          <w:tab w:val="left" w:pos="10206"/>
        </w:tabs>
        <w:spacing w:before="200" w:after="0" w:line="240" w:lineRule="auto"/>
        <w:ind w:left="1077"/>
        <w:rPr>
          <w:rFonts w:cstheme="minorHAnsi"/>
          <w:sz w:val="24"/>
          <w:szCs w:val="24"/>
          <w:u w:val="dotted" w:color="A6A6A6" w:themeColor="background1" w:themeShade="A6"/>
        </w:rPr>
      </w:pPr>
      <w:r>
        <w:rPr>
          <w:rFonts w:cstheme="minorHAnsi"/>
          <w:sz w:val="24"/>
          <w:szCs w:val="24"/>
          <w:u w:val="dotted" w:color="A6A6A6" w:themeColor="background1" w:themeShade="A6"/>
        </w:rPr>
        <w:t xml:space="preserve">The number of atoms of nitrogen will be </w:t>
      </w:r>
      <w:r w:rsidRPr="008F3841">
        <w:rPr>
          <w:rFonts w:cstheme="minorHAnsi"/>
          <w:b/>
          <w:color w:val="7030A0"/>
          <w:sz w:val="24"/>
          <w:szCs w:val="24"/>
          <w:u w:val="dotted" w:color="A6A6A6" w:themeColor="background1" w:themeShade="A6"/>
        </w:rPr>
        <w:t>greater</w:t>
      </w:r>
      <w:r w:rsidRPr="000619A8">
        <w:rPr>
          <w:rFonts w:cstheme="minorHAnsi"/>
          <w:b/>
          <w:sz w:val="24"/>
          <w:szCs w:val="24"/>
          <w:u w:val="dotted" w:color="A6A6A6" w:themeColor="background1" w:themeShade="A6"/>
        </w:rPr>
        <w:t>/ the same /less than</w:t>
      </w:r>
      <w:r>
        <w:rPr>
          <w:rFonts w:cstheme="minorHAnsi"/>
          <w:sz w:val="24"/>
          <w:szCs w:val="24"/>
          <w:u w:val="dotted" w:color="A6A6A6" w:themeColor="background1" w:themeShade="A6"/>
        </w:rPr>
        <w:t xml:space="preserve"> the number of atoms of </w:t>
      </w:r>
      <w:r w:rsidR="008F3841">
        <w:rPr>
          <w:rFonts w:cstheme="minorHAnsi"/>
          <w:sz w:val="24"/>
          <w:szCs w:val="24"/>
          <w:u w:val="dotted" w:color="A6A6A6" w:themeColor="background1" w:themeShade="A6"/>
        </w:rPr>
        <w:t>carbon</w:t>
      </w:r>
    </w:p>
    <w:p w:rsidR="00C10A31" w:rsidRDefault="00C10A31" w:rsidP="000619A8">
      <w:pPr>
        <w:pStyle w:val="ListParagraph"/>
        <w:tabs>
          <w:tab w:val="left" w:pos="10206"/>
        </w:tabs>
        <w:spacing w:before="200" w:after="0" w:line="240" w:lineRule="auto"/>
        <w:ind w:left="1077"/>
        <w:rPr>
          <w:rFonts w:cstheme="minorHAnsi"/>
          <w:sz w:val="24"/>
          <w:szCs w:val="24"/>
          <w:u w:val="dotted" w:color="A6A6A6" w:themeColor="background1" w:themeShade="A6"/>
        </w:rPr>
      </w:pPr>
    </w:p>
    <w:p w:rsidR="00C10A31" w:rsidRDefault="00C10A31" w:rsidP="00C10A31">
      <w:pPr>
        <w:pStyle w:val="ListParagraph"/>
        <w:numPr>
          <w:ilvl w:val="0"/>
          <w:numId w:val="19"/>
        </w:numPr>
        <w:tabs>
          <w:tab w:val="left" w:pos="10206"/>
        </w:tabs>
        <w:spacing w:before="200" w:after="0" w:line="240" w:lineRule="auto"/>
        <w:rPr>
          <w:rFonts w:cstheme="minorHAnsi"/>
          <w:sz w:val="24"/>
          <w:szCs w:val="24"/>
          <w:u w:val="dotted" w:color="A6A6A6" w:themeColor="background1" w:themeShade="A6"/>
        </w:rPr>
      </w:pPr>
      <w:r>
        <w:rPr>
          <w:rFonts w:cstheme="minorHAnsi"/>
          <w:sz w:val="24"/>
          <w:szCs w:val="24"/>
          <w:u w:val="dotted" w:color="A6A6A6" w:themeColor="background1" w:themeShade="A6"/>
        </w:rPr>
        <w:t>If the temperature of the 30L CO</w:t>
      </w:r>
      <w:r>
        <w:rPr>
          <w:rFonts w:cstheme="minorHAnsi"/>
          <w:sz w:val="24"/>
          <w:szCs w:val="24"/>
          <w:u w:val="dotted" w:color="A6A6A6" w:themeColor="background1" w:themeShade="A6"/>
          <w:vertAlign w:val="subscript"/>
        </w:rPr>
        <w:t>2</w:t>
      </w:r>
      <w:r>
        <w:rPr>
          <w:rFonts w:cstheme="minorHAnsi"/>
          <w:sz w:val="24"/>
          <w:szCs w:val="24"/>
          <w:u w:val="dotted" w:color="A6A6A6" w:themeColor="background1" w:themeShade="A6"/>
        </w:rPr>
        <w:t xml:space="preserve"> container is increased to 100°C determine the </w:t>
      </w:r>
      <w:r w:rsidR="007E28C6">
        <w:rPr>
          <w:rFonts w:cstheme="minorHAnsi"/>
          <w:sz w:val="24"/>
          <w:szCs w:val="24"/>
          <w:u w:val="dotted" w:color="A6A6A6" w:themeColor="background1" w:themeShade="A6"/>
        </w:rPr>
        <w:t>change in pressure</w:t>
      </w:r>
      <w:r>
        <w:rPr>
          <w:rFonts w:cstheme="minorHAnsi"/>
          <w:sz w:val="24"/>
          <w:szCs w:val="24"/>
          <w:u w:val="dotted" w:color="A6A6A6" w:themeColor="background1" w:themeShade="A6"/>
        </w:rPr>
        <w:t>.                                                               (2)</w:t>
      </w:r>
    </w:p>
    <w:p w:rsidR="00C10A31" w:rsidRDefault="00C10A31" w:rsidP="00C10A31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color w:val="FF0000"/>
          <w:sz w:val="24"/>
          <w:szCs w:val="24"/>
          <w:u w:val="dotted" w:color="A6A6A6" w:themeColor="background1" w:themeShade="A6"/>
        </w:rPr>
      </w:pPr>
    </w:p>
    <w:p w:rsidR="00C10A31" w:rsidRDefault="00C10A31" w:rsidP="00C10A31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color w:val="FF0000"/>
          <w:sz w:val="24"/>
          <w:szCs w:val="24"/>
          <w:u w:val="dotted" w:color="A6A6A6" w:themeColor="background1" w:themeShade="A6"/>
        </w:rPr>
      </w:pPr>
      <w:r>
        <w:rPr>
          <w:rFonts w:cstheme="minorHAnsi"/>
          <w:color w:val="FF0000"/>
          <w:sz w:val="24"/>
          <w:szCs w:val="24"/>
          <w:u w:val="dotted" w:color="A6A6A6" w:themeColor="background1" w:themeShade="A6"/>
        </w:rPr>
        <w:t>P α T</w:t>
      </w:r>
    </w:p>
    <w:p w:rsidR="00C10A31" w:rsidRDefault="00C10A31" w:rsidP="00C10A31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color w:val="FF0000"/>
          <w:sz w:val="24"/>
          <w:szCs w:val="24"/>
          <w:u w:val="dotted" w:color="A6A6A6" w:themeColor="background1" w:themeShade="A6"/>
        </w:rPr>
      </w:pPr>
    </w:p>
    <w:p w:rsidR="00C10A31" w:rsidRDefault="00C10A31" w:rsidP="00C10A31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color w:val="FF0000"/>
          <w:sz w:val="24"/>
          <w:szCs w:val="24"/>
          <w:u w:val="dotted" w:color="A6A6A6" w:themeColor="background1" w:themeShade="A6"/>
        </w:rPr>
      </w:pPr>
      <w:r>
        <w:rPr>
          <w:rFonts w:cstheme="minorHAnsi"/>
          <w:color w:val="FF0000"/>
          <w:sz w:val="24"/>
          <w:szCs w:val="24"/>
          <w:u w:val="dotted" w:color="A6A6A6" w:themeColor="background1" w:themeShade="A6"/>
        </w:rPr>
        <w:t>P = 150 x 373/298 = 188kPa</w:t>
      </w:r>
    </w:p>
    <w:p w:rsidR="00C10A31" w:rsidRDefault="00C10A31" w:rsidP="00C10A31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color w:val="FF0000"/>
          <w:sz w:val="24"/>
          <w:szCs w:val="24"/>
          <w:u w:val="dotted" w:color="A6A6A6" w:themeColor="background1" w:themeShade="A6"/>
        </w:rPr>
      </w:pPr>
    </w:p>
    <w:p w:rsidR="00C10A31" w:rsidRPr="00C10A31" w:rsidRDefault="00C10A31" w:rsidP="00C10A31">
      <w:pPr>
        <w:pStyle w:val="ListParagraph"/>
        <w:tabs>
          <w:tab w:val="left" w:pos="10206"/>
        </w:tabs>
        <w:spacing w:before="200" w:after="0" w:line="240" w:lineRule="auto"/>
        <w:ind w:left="1080"/>
        <w:rPr>
          <w:rFonts w:cstheme="minorHAnsi"/>
          <w:color w:val="FF0000"/>
          <w:sz w:val="24"/>
          <w:szCs w:val="24"/>
          <w:u w:val="dotted" w:color="A6A6A6" w:themeColor="background1" w:themeShade="A6"/>
        </w:rPr>
      </w:pPr>
      <w:r>
        <w:rPr>
          <w:rFonts w:cstheme="minorHAnsi"/>
          <w:color w:val="FF0000"/>
          <w:sz w:val="24"/>
          <w:szCs w:val="24"/>
          <w:u w:val="dotted" w:color="A6A6A6" w:themeColor="background1" w:themeShade="A6"/>
        </w:rPr>
        <w:t xml:space="preserve">1 mark recognises P proportional to </w:t>
      </w:r>
      <w:proofErr w:type="gramStart"/>
      <w:r>
        <w:rPr>
          <w:rFonts w:cstheme="minorHAnsi"/>
          <w:color w:val="FF0000"/>
          <w:sz w:val="24"/>
          <w:szCs w:val="24"/>
          <w:u w:val="dotted" w:color="A6A6A6" w:themeColor="background1" w:themeShade="A6"/>
        </w:rPr>
        <w:t>T ,</w:t>
      </w:r>
      <w:proofErr w:type="gramEnd"/>
      <w:r>
        <w:rPr>
          <w:rFonts w:cstheme="minorHAnsi"/>
          <w:color w:val="FF0000"/>
          <w:sz w:val="24"/>
          <w:szCs w:val="24"/>
          <w:u w:val="dotted" w:color="A6A6A6" w:themeColor="background1" w:themeShade="A6"/>
        </w:rPr>
        <w:t xml:space="preserve"> 1 mark converts temp to Kelvin</w:t>
      </w:r>
    </w:p>
    <w:p w:rsidR="008F3841" w:rsidRPr="008F3841" w:rsidRDefault="008F3841" w:rsidP="008F3841">
      <w:pPr>
        <w:tabs>
          <w:tab w:val="left" w:pos="10206"/>
        </w:tabs>
        <w:spacing w:before="200" w:after="0" w:line="240" w:lineRule="auto"/>
        <w:rPr>
          <w:rFonts w:cstheme="minorHAnsi"/>
          <w:sz w:val="24"/>
          <w:szCs w:val="24"/>
          <w:u w:val="dotted" w:color="A6A6A6" w:themeColor="background1" w:themeShade="A6"/>
        </w:rPr>
      </w:pPr>
      <w:r>
        <w:rPr>
          <w:rFonts w:cstheme="minorHAnsi"/>
          <w:sz w:val="24"/>
          <w:szCs w:val="24"/>
          <w:u w:val="dotted" w:color="A6A6A6" w:themeColor="background1" w:themeShade="A6"/>
        </w:rPr>
        <w:tab/>
      </w:r>
    </w:p>
    <w:p w:rsidR="000619A8" w:rsidRPr="000619A8" w:rsidRDefault="000619A8" w:rsidP="000619A8">
      <w:pPr>
        <w:tabs>
          <w:tab w:val="left" w:pos="10206"/>
        </w:tabs>
        <w:spacing w:before="200" w:after="0" w:line="240" w:lineRule="auto"/>
        <w:rPr>
          <w:rFonts w:cstheme="minorHAnsi"/>
          <w:sz w:val="24"/>
          <w:szCs w:val="24"/>
          <w:u w:val="dotted" w:color="A6A6A6" w:themeColor="background1" w:themeShade="A6"/>
        </w:rPr>
      </w:pPr>
      <w:r>
        <w:rPr>
          <w:rFonts w:cstheme="minorHAnsi"/>
          <w:sz w:val="24"/>
          <w:szCs w:val="24"/>
          <w:u w:val="dotted" w:color="A6A6A6" w:themeColor="background1" w:themeShade="A6"/>
        </w:rPr>
        <w:tab/>
      </w:r>
    </w:p>
    <w:p w:rsidR="00F46548" w:rsidRDefault="00F46548" w:rsidP="00F46548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nd of Test</w:t>
      </w:r>
    </w:p>
    <w:sectPr w:rsidR="00F46548" w:rsidSect="002A7870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2A06D3"/>
    <w:multiLevelType w:val="hybridMultilevel"/>
    <w:tmpl w:val="0F2A44C8"/>
    <w:lvl w:ilvl="0" w:tplc="6A0A7C4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CE378C"/>
    <w:multiLevelType w:val="hybridMultilevel"/>
    <w:tmpl w:val="5BE8571E"/>
    <w:lvl w:ilvl="0" w:tplc="51E06D52">
      <w:start w:val="1"/>
      <w:numFmt w:val="lowerLetter"/>
      <w:lvlText w:val="%1)"/>
      <w:lvlJc w:val="left"/>
      <w:pPr>
        <w:ind w:left="928" w:hanging="360"/>
      </w:pPr>
      <w:rPr>
        <w:rFonts w:hint="default"/>
        <w:sz w:val="24"/>
      </w:rPr>
    </w:lvl>
    <w:lvl w:ilvl="1" w:tplc="0C090019">
      <w:start w:val="1"/>
      <w:numFmt w:val="lowerLetter"/>
      <w:lvlText w:val="%2."/>
      <w:lvlJc w:val="left"/>
      <w:pPr>
        <w:ind w:left="786" w:hanging="360"/>
      </w:pPr>
    </w:lvl>
    <w:lvl w:ilvl="2" w:tplc="0C09001B">
      <w:start w:val="1"/>
      <w:numFmt w:val="lowerRoman"/>
      <w:lvlText w:val="%3."/>
      <w:lvlJc w:val="right"/>
      <w:pPr>
        <w:ind w:left="2368" w:hanging="180"/>
      </w:pPr>
    </w:lvl>
    <w:lvl w:ilvl="3" w:tplc="0C09000F" w:tentative="1">
      <w:start w:val="1"/>
      <w:numFmt w:val="decimal"/>
      <w:lvlText w:val="%4."/>
      <w:lvlJc w:val="left"/>
      <w:pPr>
        <w:ind w:left="3088" w:hanging="360"/>
      </w:pPr>
    </w:lvl>
    <w:lvl w:ilvl="4" w:tplc="0C090019" w:tentative="1">
      <w:start w:val="1"/>
      <w:numFmt w:val="lowerLetter"/>
      <w:lvlText w:val="%5."/>
      <w:lvlJc w:val="left"/>
      <w:pPr>
        <w:ind w:left="3808" w:hanging="360"/>
      </w:pPr>
    </w:lvl>
    <w:lvl w:ilvl="5" w:tplc="0C09001B" w:tentative="1">
      <w:start w:val="1"/>
      <w:numFmt w:val="lowerRoman"/>
      <w:lvlText w:val="%6."/>
      <w:lvlJc w:val="right"/>
      <w:pPr>
        <w:ind w:left="4528" w:hanging="180"/>
      </w:pPr>
    </w:lvl>
    <w:lvl w:ilvl="6" w:tplc="0C09000F" w:tentative="1">
      <w:start w:val="1"/>
      <w:numFmt w:val="decimal"/>
      <w:lvlText w:val="%7."/>
      <w:lvlJc w:val="left"/>
      <w:pPr>
        <w:ind w:left="5248" w:hanging="360"/>
      </w:pPr>
    </w:lvl>
    <w:lvl w:ilvl="7" w:tplc="0C090019" w:tentative="1">
      <w:start w:val="1"/>
      <w:numFmt w:val="lowerLetter"/>
      <w:lvlText w:val="%8."/>
      <w:lvlJc w:val="left"/>
      <w:pPr>
        <w:ind w:left="5968" w:hanging="360"/>
      </w:pPr>
    </w:lvl>
    <w:lvl w:ilvl="8" w:tplc="0C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">
    <w:nsid w:val="0B5B527C"/>
    <w:multiLevelType w:val="hybridMultilevel"/>
    <w:tmpl w:val="7510623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3E3332"/>
    <w:multiLevelType w:val="hybridMultilevel"/>
    <w:tmpl w:val="A0F67CA0"/>
    <w:lvl w:ilvl="0" w:tplc="E9C0FB26">
      <w:start w:val="1"/>
      <w:numFmt w:val="lowerLetter"/>
      <w:lvlText w:val="%1)"/>
      <w:lvlJc w:val="left"/>
      <w:pPr>
        <w:ind w:left="97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92" w:hanging="360"/>
      </w:pPr>
    </w:lvl>
    <w:lvl w:ilvl="2" w:tplc="0C09001B" w:tentative="1">
      <w:start w:val="1"/>
      <w:numFmt w:val="lowerRoman"/>
      <w:lvlText w:val="%3."/>
      <w:lvlJc w:val="right"/>
      <w:pPr>
        <w:ind w:left="2412" w:hanging="180"/>
      </w:pPr>
    </w:lvl>
    <w:lvl w:ilvl="3" w:tplc="0C09000F" w:tentative="1">
      <w:start w:val="1"/>
      <w:numFmt w:val="decimal"/>
      <w:lvlText w:val="%4."/>
      <w:lvlJc w:val="left"/>
      <w:pPr>
        <w:ind w:left="3132" w:hanging="360"/>
      </w:pPr>
    </w:lvl>
    <w:lvl w:ilvl="4" w:tplc="0C090019" w:tentative="1">
      <w:start w:val="1"/>
      <w:numFmt w:val="lowerLetter"/>
      <w:lvlText w:val="%5."/>
      <w:lvlJc w:val="left"/>
      <w:pPr>
        <w:ind w:left="3852" w:hanging="360"/>
      </w:pPr>
    </w:lvl>
    <w:lvl w:ilvl="5" w:tplc="0C09001B" w:tentative="1">
      <w:start w:val="1"/>
      <w:numFmt w:val="lowerRoman"/>
      <w:lvlText w:val="%6."/>
      <w:lvlJc w:val="right"/>
      <w:pPr>
        <w:ind w:left="4572" w:hanging="180"/>
      </w:pPr>
    </w:lvl>
    <w:lvl w:ilvl="6" w:tplc="0C09000F" w:tentative="1">
      <w:start w:val="1"/>
      <w:numFmt w:val="decimal"/>
      <w:lvlText w:val="%7."/>
      <w:lvlJc w:val="left"/>
      <w:pPr>
        <w:ind w:left="5292" w:hanging="360"/>
      </w:pPr>
    </w:lvl>
    <w:lvl w:ilvl="7" w:tplc="0C090019" w:tentative="1">
      <w:start w:val="1"/>
      <w:numFmt w:val="lowerLetter"/>
      <w:lvlText w:val="%8."/>
      <w:lvlJc w:val="left"/>
      <w:pPr>
        <w:ind w:left="6012" w:hanging="360"/>
      </w:pPr>
    </w:lvl>
    <w:lvl w:ilvl="8" w:tplc="0C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4">
    <w:nsid w:val="114B124E"/>
    <w:multiLevelType w:val="hybridMultilevel"/>
    <w:tmpl w:val="E9D4FDC8"/>
    <w:lvl w:ilvl="0" w:tplc="064CF2DE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8D964BB"/>
    <w:multiLevelType w:val="hybridMultilevel"/>
    <w:tmpl w:val="27FE8D2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FA5312"/>
    <w:multiLevelType w:val="hybridMultilevel"/>
    <w:tmpl w:val="A16648FC"/>
    <w:lvl w:ilvl="0" w:tplc="CF6870A4">
      <w:start w:val="1"/>
      <w:numFmt w:val="lowerLetter"/>
      <w:lvlText w:val="%1."/>
      <w:lvlJc w:val="left"/>
      <w:pPr>
        <w:ind w:left="28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3600" w:hanging="360"/>
      </w:pPr>
    </w:lvl>
    <w:lvl w:ilvl="2" w:tplc="0C09001B" w:tentative="1">
      <w:start w:val="1"/>
      <w:numFmt w:val="lowerRoman"/>
      <w:lvlText w:val="%3."/>
      <w:lvlJc w:val="right"/>
      <w:pPr>
        <w:ind w:left="4320" w:hanging="180"/>
      </w:pPr>
    </w:lvl>
    <w:lvl w:ilvl="3" w:tplc="0C09000F" w:tentative="1">
      <w:start w:val="1"/>
      <w:numFmt w:val="decimal"/>
      <w:lvlText w:val="%4."/>
      <w:lvlJc w:val="left"/>
      <w:pPr>
        <w:ind w:left="5040" w:hanging="360"/>
      </w:pPr>
    </w:lvl>
    <w:lvl w:ilvl="4" w:tplc="0C090019" w:tentative="1">
      <w:start w:val="1"/>
      <w:numFmt w:val="lowerLetter"/>
      <w:lvlText w:val="%5."/>
      <w:lvlJc w:val="left"/>
      <w:pPr>
        <w:ind w:left="5760" w:hanging="360"/>
      </w:pPr>
    </w:lvl>
    <w:lvl w:ilvl="5" w:tplc="0C09001B" w:tentative="1">
      <w:start w:val="1"/>
      <w:numFmt w:val="lowerRoman"/>
      <w:lvlText w:val="%6."/>
      <w:lvlJc w:val="right"/>
      <w:pPr>
        <w:ind w:left="6480" w:hanging="180"/>
      </w:pPr>
    </w:lvl>
    <w:lvl w:ilvl="6" w:tplc="0C09000F" w:tentative="1">
      <w:start w:val="1"/>
      <w:numFmt w:val="decimal"/>
      <w:lvlText w:val="%7."/>
      <w:lvlJc w:val="left"/>
      <w:pPr>
        <w:ind w:left="7200" w:hanging="360"/>
      </w:pPr>
    </w:lvl>
    <w:lvl w:ilvl="7" w:tplc="0C090019" w:tentative="1">
      <w:start w:val="1"/>
      <w:numFmt w:val="lowerLetter"/>
      <w:lvlText w:val="%8."/>
      <w:lvlJc w:val="left"/>
      <w:pPr>
        <w:ind w:left="7920" w:hanging="360"/>
      </w:pPr>
    </w:lvl>
    <w:lvl w:ilvl="8" w:tplc="0C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>
    <w:nsid w:val="35FC4083"/>
    <w:multiLevelType w:val="hybridMultilevel"/>
    <w:tmpl w:val="907EBE9E"/>
    <w:lvl w:ilvl="0" w:tplc="D924CBD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391926CB"/>
    <w:multiLevelType w:val="hybridMultilevel"/>
    <w:tmpl w:val="E1BA31FC"/>
    <w:lvl w:ilvl="0" w:tplc="F4D2AD08">
      <w:start w:val="1"/>
      <w:numFmt w:val="lowerLetter"/>
      <w:lvlText w:val="%1."/>
      <w:lvlJc w:val="left"/>
      <w:pPr>
        <w:ind w:left="1440" w:hanging="72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7BF0A95"/>
    <w:multiLevelType w:val="hybridMultilevel"/>
    <w:tmpl w:val="0472F474"/>
    <w:lvl w:ilvl="0" w:tplc="D27C986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84C2A17"/>
    <w:multiLevelType w:val="hybridMultilevel"/>
    <w:tmpl w:val="811C72A6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F453065"/>
    <w:multiLevelType w:val="hybridMultilevel"/>
    <w:tmpl w:val="6D7E126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F65015F"/>
    <w:multiLevelType w:val="hybridMultilevel"/>
    <w:tmpl w:val="5484D97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1414C63"/>
    <w:multiLevelType w:val="hybridMultilevel"/>
    <w:tmpl w:val="38B831FE"/>
    <w:lvl w:ilvl="0" w:tplc="56EAB2E2">
      <w:start w:val="1"/>
      <w:numFmt w:val="decimal"/>
      <w:lvlText w:val="%1."/>
      <w:lvlJc w:val="left"/>
      <w:pPr>
        <w:ind w:left="1800" w:hanging="360"/>
      </w:pPr>
      <w:rPr>
        <w:rFonts w:hint="default"/>
        <w:b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699A0FBC"/>
    <w:multiLevelType w:val="hybridMultilevel"/>
    <w:tmpl w:val="BCC6719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FC08D4"/>
    <w:multiLevelType w:val="hybridMultilevel"/>
    <w:tmpl w:val="16FC05B0"/>
    <w:lvl w:ilvl="0" w:tplc="D66A424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C3863FC"/>
    <w:multiLevelType w:val="hybridMultilevel"/>
    <w:tmpl w:val="B23AFE6C"/>
    <w:lvl w:ilvl="0" w:tplc="4296EF02">
      <w:start w:val="1"/>
      <w:numFmt w:val="upperLetter"/>
      <w:lvlText w:val="%1)"/>
      <w:lvlJc w:val="left"/>
      <w:pPr>
        <w:ind w:left="928" w:hanging="360"/>
      </w:pPr>
      <w:rPr>
        <w:rFonts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648" w:hanging="360"/>
      </w:pPr>
    </w:lvl>
    <w:lvl w:ilvl="2" w:tplc="0C09001B" w:tentative="1">
      <w:start w:val="1"/>
      <w:numFmt w:val="lowerRoman"/>
      <w:lvlText w:val="%3."/>
      <w:lvlJc w:val="right"/>
      <w:pPr>
        <w:ind w:left="2368" w:hanging="180"/>
      </w:pPr>
    </w:lvl>
    <w:lvl w:ilvl="3" w:tplc="0C09000F" w:tentative="1">
      <w:start w:val="1"/>
      <w:numFmt w:val="decimal"/>
      <w:lvlText w:val="%4."/>
      <w:lvlJc w:val="left"/>
      <w:pPr>
        <w:ind w:left="3088" w:hanging="360"/>
      </w:pPr>
    </w:lvl>
    <w:lvl w:ilvl="4" w:tplc="0C090019" w:tentative="1">
      <w:start w:val="1"/>
      <w:numFmt w:val="lowerLetter"/>
      <w:lvlText w:val="%5."/>
      <w:lvlJc w:val="left"/>
      <w:pPr>
        <w:ind w:left="3808" w:hanging="360"/>
      </w:pPr>
    </w:lvl>
    <w:lvl w:ilvl="5" w:tplc="0C09001B" w:tentative="1">
      <w:start w:val="1"/>
      <w:numFmt w:val="lowerRoman"/>
      <w:lvlText w:val="%6."/>
      <w:lvlJc w:val="right"/>
      <w:pPr>
        <w:ind w:left="4528" w:hanging="180"/>
      </w:pPr>
    </w:lvl>
    <w:lvl w:ilvl="6" w:tplc="0C09000F" w:tentative="1">
      <w:start w:val="1"/>
      <w:numFmt w:val="decimal"/>
      <w:lvlText w:val="%7."/>
      <w:lvlJc w:val="left"/>
      <w:pPr>
        <w:ind w:left="5248" w:hanging="360"/>
      </w:pPr>
    </w:lvl>
    <w:lvl w:ilvl="7" w:tplc="0C090019" w:tentative="1">
      <w:start w:val="1"/>
      <w:numFmt w:val="lowerLetter"/>
      <w:lvlText w:val="%8."/>
      <w:lvlJc w:val="left"/>
      <w:pPr>
        <w:ind w:left="5968" w:hanging="360"/>
      </w:pPr>
    </w:lvl>
    <w:lvl w:ilvl="8" w:tplc="0C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7">
    <w:nsid w:val="75660A1A"/>
    <w:multiLevelType w:val="hybridMultilevel"/>
    <w:tmpl w:val="20E8E486"/>
    <w:lvl w:ilvl="0" w:tplc="0C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933B35"/>
    <w:multiLevelType w:val="hybridMultilevel"/>
    <w:tmpl w:val="4530B83E"/>
    <w:lvl w:ilvl="0" w:tplc="50C2AD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C4772B4"/>
    <w:multiLevelType w:val="hybridMultilevel"/>
    <w:tmpl w:val="A0F67CA0"/>
    <w:lvl w:ilvl="0" w:tplc="E9C0FB26">
      <w:start w:val="1"/>
      <w:numFmt w:val="lowerLetter"/>
      <w:lvlText w:val="%1)"/>
      <w:lvlJc w:val="left"/>
      <w:pPr>
        <w:ind w:left="97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92" w:hanging="360"/>
      </w:pPr>
    </w:lvl>
    <w:lvl w:ilvl="2" w:tplc="0C09001B" w:tentative="1">
      <w:start w:val="1"/>
      <w:numFmt w:val="lowerRoman"/>
      <w:lvlText w:val="%3."/>
      <w:lvlJc w:val="right"/>
      <w:pPr>
        <w:ind w:left="2412" w:hanging="180"/>
      </w:pPr>
    </w:lvl>
    <w:lvl w:ilvl="3" w:tplc="0C09000F" w:tentative="1">
      <w:start w:val="1"/>
      <w:numFmt w:val="decimal"/>
      <w:lvlText w:val="%4."/>
      <w:lvlJc w:val="left"/>
      <w:pPr>
        <w:ind w:left="3132" w:hanging="360"/>
      </w:pPr>
    </w:lvl>
    <w:lvl w:ilvl="4" w:tplc="0C090019" w:tentative="1">
      <w:start w:val="1"/>
      <w:numFmt w:val="lowerLetter"/>
      <w:lvlText w:val="%5."/>
      <w:lvlJc w:val="left"/>
      <w:pPr>
        <w:ind w:left="3852" w:hanging="360"/>
      </w:pPr>
    </w:lvl>
    <w:lvl w:ilvl="5" w:tplc="0C09001B" w:tentative="1">
      <w:start w:val="1"/>
      <w:numFmt w:val="lowerRoman"/>
      <w:lvlText w:val="%6."/>
      <w:lvlJc w:val="right"/>
      <w:pPr>
        <w:ind w:left="4572" w:hanging="180"/>
      </w:pPr>
    </w:lvl>
    <w:lvl w:ilvl="6" w:tplc="0C09000F" w:tentative="1">
      <w:start w:val="1"/>
      <w:numFmt w:val="decimal"/>
      <w:lvlText w:val="%7."/>
      <w:lvlJc w:val="left"/>
      <w:pPr>
        <w:ind w:left="5292" w:hanging="360"/>
      </w:pPr>
    </w:lvl>
    <w:lvl w:ilvl="7" w:tplc="0C090019" w:tentative="1">
      <w:start w:val="1"/>
      <w:numFmt w:val="lowerLetter"/>
      <w:lvlText w:val="%8."/>
      <w:lvlJc w:val="left"/>
      <w:pPr>
        <w:ind w:left="6012" w:hanging="360"/>
      </w:pPr>
    </w:lvl>
    <w:lvl w:ilvl="8" w:tplc="0C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20">
    <w:nsid w:val="7FC87CAF"/>
    <w:multiLevelType w:val="hybridMultilevel"/>
    <w:tmpl w:val="AE740BBC"/>
    <w:lvl w:ilvl="0" w:tplc="6B8AE98E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95" w:hanging="360"/>
      </w:pPr>
    </w:lvl>
    <w:lvl w:ilvl="2" w:tplc="0C09001B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1"/>
  </w:num>
  <w:num w:numId="2">
    <w:abstractNumId w:val="8"/>
  </w:num>
  <w:num w:numId="3">
    <w:abstractNumId w:val="4"/>
  </w:num>
  <w:num w:numId="4">
    <w:abstractNumId w:val="7"/>
  </w:num>
  <w:num w:numId="5">
    <w:abstractNumId w:val="2"/>
  </w:num>
  <w:num w:numId="6">
    <w:abstractNumId w:val="5"/>
  </w:num>
  <w:num w:numId="7">
    <w:abstractNumId w:val="0"/>
  </w:num>
  <w:num w:numId="8">
    <w:abstractNumId w:val="14"/>
  </w:num>
  <w:num w:numId="9">
    <w:abstractNumId w:val="10"/>
  </w:num>
  <w:num w:numId="10">
    <w:abstractNumId w:val="15"/>
  </w:num>
  <w:num w:numId="11">
    <w:abstractNumId w:val="13"/>
  </w:num>
  <w:num w:numId="12">
    <w:abstractNumId w:val="6"/>
  </w:num>
  <w:num w:numId="13">
    <w:abstractNumId w:val="9"/>
  </w:num>
  <w:num w:numId="14">
    <w:abstractNumId w:val="16"/>
  </w:num>
  <w:num w:numId="15">
    <w:abstractNumId w:val="1"/>
  </w:num>
  <w:num w:numId="16">
    <w:abstractNumId w:val="20"/>
  </w:num>
  <w:num w:numId="17">
    <w:abstractNumId w:val="17"/>
  </w:num>
  <w:num w:numId="18">
    <w:abstractNumId w:val="12"/>
  </w:num>
  <w:num w:numId="19">
    <w:abstractNumId w:val="18"/>
  </w:num>
  <w:num w:numId="20">
    <w:abstractNumId w:val="3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6F05"/>
    <w:rsid w:val="00001223"/>
    <w:rsid w:val="000024A8"/>
    <w:rsid w:val="00003167"/>
    <w:rsid w:val="00004B96"/>
    <w:rsid w:val="0000643C"/>
    <w:rsid w:val="00006629"/>
    <w:rsid w:val="000073BD"/>
    <w:rsid w:val="00011989"/>
    <w:rsid w:val="00011E06"/>
    <w:rsid w:val="0001338A"/>
    <w:rsid w:val="000146AF"/>
    <w:rsid w:val="0001520B"/>
    <w:rsid w:val="00016C2E"/>
    <w:rsid w:val="00017D0A"/>
    <w:rsid w:val="00021E08"/>
    <w:rsid w:val="00021E31"/>
    <w:rsid w:val="000230CF"/>
    <w:rsid w:val="0002416F"/>
    <w:rsid w:val="00025FA7"/>
    <w:rsid w:val="0002661D"/>
    <w:rsid w:val="00026B26"/>
    <w:rsid w:val="00026E99"/>
    <w:rsid w:val="000279B6"/>
    <w:rsid w:val="00031F90"/>
    <w:rsid w:val="000329C4"/>
    <w:rsid w:val="00036F49"/>
    <w:rsid w:val="00041FA8"/>
    <w:rsid w:val="00042AF0"/>
    <w:rsid w:val="00042B93"/>
    <w:rsid w:val="00043321"/>
    <w:rsid w:val="00045869"/>
    <w:rsid w:val="00045D66"/>
    <w:rsid w:val="00045E53"/>
    <w:rsid w:val="000471FC"/>
    <w:rsid w:val="000477F5"/>
    <w:rsid w:val="00051146"/>
    <w:rsid w:val="0005311F"/>
    <w:rsid w:val="00054017"/>
    <w:rsid w:val="00056C65"/>
    <w:rsid w:val="00056F42"/>
    <w:rsid w:val="0005780C"/>
    <w:rsid w:val="000619A8"/>
    <w:rsid w:val="000628B3"/>
    <w:rsid w:val="00063B5F"/>
    <w:rsid w:val="00065017"/>
    <w:rsid w:val="0007212D"/>
    <w:rsid w:val="000724FB"/>
    <w:rsid w:val="00073CF9"/>
    <w:rsid w:val="00073E7E"/>
    <w:rsid w:val="00077C9B"/>
    <w:rsid w:val="0008195E"/>
    <w:rsid w:val="00082FD6"/>
    <w:rsid w:val="00085112"/>
    <w:rsid w:val="00085EED"/>
    <w:rsid w:val="00086521"/>
    <w:rsid w:val="0008668D"/>
    <w:rsid w:val="000906E3"/>
    <w:rsid w:val="00090EB8"/>
    <w:rsid w:val="00090FD2"/>
    <w:rsid w:val="0009355C"/>
    <w:rsid w:val="00093DE5"/>
    <w:rsid w:val="00094678"/>
    <w:rsid w:val="00094712"/>
    <w:rsid w:val="00095BAF"/>
    <w:rsid w:val="00095F42"/>
    <w:rsid w:val="0009690F"/>
    <w:rsid w:val="00097521"/>
    <w:rsid w:val="00097685"/>
    <w:rsid w:val="000A1BE7"/>
    <w:rsid w:val="000A2AAC"/>
    <w:rsid w:val="000A2FEB"/>
    <w:rsid w:val="000A326A"/>
    <w:rsid w:val="000A4516"/>
    <w:rsid w:val="000A591C"/>
    <w:rsid w:val="000A653A"/>
    <w:rsid w:val="000A701C"/>
    <w:rsid w:val="000A7263"/>
    <w:rsid w:val="000A7539"/>
    <w:rsid w:val="000B0CB8"/>
    <w:rsid w:val="000B0CEF"/>
    <w:rsid w:val="000B1951"/>
    <w:rsid w:val="000B1E4C"/>
    <w:rsid w:val="000B1F96"/>
    <w:rsid w:val="000B301E"/>
    <w:rsid w:val="000B3565"/>
    <w:rsid w:val="000B3D95"/>
    <w:rsid w:val="000B6592"/>
    <w:rsid w:val="000B73F8"/>
    <w:rsid w:val="000B78E5"/>
    <w:rsid w:val="000B7A44"/>
    <w:rsid w:val="000C1AF6"/>
    <w:rsid w:val="000C1DF1"/>
    <w:rsid w:val="000C1F53"/>
    <w:rsid w:val="000C4EC7"/>
    <w:rsid w:val="000C58A8"/>
    <w:rsid w:val="000C7018"/>
    <w:rsid w:val="000D0477"/>
    <w:rsid w:val="000D0BD6"/>
    <w:rsid w:val="000D1C39"/>
    <w:rsid w:val="000D3B51"/>
    <w:rsid w:val="000D44E6"/>
    <w:rsid w:val="000D57EB"/>
    <w:rsid w:val="000D6FBC"/>
    <w:rsid w:val="000D76C6"/>
    <w:rsid w:val="000E4703"/>
    <w:rsid w:val="000E47CB"/>
    <w:rsid w:val="000E620F"/>
    <w:rsid w:val="000E69BD"/>
    <w:rsid w:val="000F1A6F"/>
    <w:rsid w:val="000F1D7C"/>
    <w:rsid w:val="000F34D7"/>
    <w:rsid w:val="000F6602"/>
    <w:rsid w:val="000F6CF2"/>
    <w:rsid w:val="000F6D07"/>
    <w:rsid w:val="000F7939"/>
    <w:rsid w:val="000F79A4"/>
    <w:rsid w:val="0010345A"/>
    <w:rsid w:val="00103AF3"/>
    <w:rsid w:val="00105559"/>
    <w:rsid w:val="001067D9"/>
    <w:rsid w:val="001069E4"/>
    <w:rsid w:val="00107FF9"/>
    <w:rsid w:val="00111822"/>
    <w:rsid w:val="00111BB1"/>
    <w:rsid w:val="00112B99"/>
    <w:rsid w:val="001132B8"/>
    <w:rsid w:val="00115F16"/>
    <w:rsid w:val="001172E2"/>
    <w:rsid w:val="0012267E"/>
    <w:rsid w:val="00122DA4"/>
    <w:rsid w:val="0012352E"/>
    <w:rsid w:val="00123E02"/>
    <w:rsid w:val="001241C0"/>
    <w:rsid w:val="0012672E"/>
    <w:rsid w:val="00127A5A"/>
    <w:rsid w:val="0013030A"/>
    <w:rsid w:val="00132798"/>
    <w:rsid w:val="001334AA"/>
    <w:rsid w:val="00134913"/>
    <w:rsid w:val="001351DF"/>
    <w:rsid w:val="001366FE"/>
    <w:rsid w:val="00143A13"/>
    <w:rsid w:val="00144EF5"/>
    <w:rsid w:val="001452D6"/>
    <w:rsid w:val="001454C9"/>
    <w:rsid w:val="00145D05"/>
    <w:rsid w:val="00150264"/>
    <w:rsid w:val="00151257"/>
    <w:rsid w:val="00151893"/>
    <w:rsid w:val="00152D3A"/>
    <w:rsid w:val="00152DDA"/>
    <w:rsid w:val="00154FAD"/>
    <w:rsid w:val="001560A4"/>
    <w:rsid w:val="001570A1"/>
    <w:rsid w:val="00160014"/>
    <w:rsid w:val="00161158"/>
    <w:rsid w:val="001619BB"/>
    <w:rsid w:val="00163B0C"/>
    <w:rsid w:val="00165D57"/>
    <w:rsid w:val="00166B62"/>
    <w:rsid w:val="00167D9B"/>
    <w:rsid w:val="00171A45"/>
    <w:rsid w:val="00174FD2"/>
    <w:rsid w:val="00176788"/>
    <w:rsid w:val="00177777"/>
    <w:rsid w:val="00177DB8"/>
    <w:rsid w:val="001816F6"/>
    <w:rsid w:val="00182363"/>
    <w:rsid w:val="00184346"/>
    <w:rsid w:val="001845B7"/>
    <w:rsid w:val="00185DCE"/>
    <w:rsid w:val="00187361"/>
    <w:rsid w:val="001875B1"/>
    <w:rsid w:val="001879D7"/>
    <w:rsid w:val="001900B0"/>
    <w:rsid w:val="001911BC"/>
    <w:rsid w:val="0019205A"/>
    <w:rsid w:val="00192175"/>
    <w:rsid w:val="00192195"/>
    <w:rsid w:val="00193730"/>
    <w:rsid w:val="001939A0"/>
    <w:rsid w:val="00193A76"/>
    <w:rsid w:val="001947E7"/>
    <w:rsid w:val="00194A5A"/>
    <w:rsid w:val="0019621B"/>
    <w:rsid w:val="00197BC1"/>
    <w:rsid w:val="001A14EE"/>
    <w:rsid w:val="001A1CA7"/>
    <w:rsid w:val="001A2FF0"/>
    <w:rsid w:val="001A32FF"/>
    <w:rsid w:val="001A45CE"/>
    <w:rsid w:val="001A6439"/>
    <w:rsid w:val="001A740D"/>
    <w:rsid w:val="001A7569"/>
    <w:rsid w:val="001B02FF"/>
    <w:rsid w:val="001B083A"/>
    <w:rsid w:val="001B16AB"/>
    <w:rsid w:val="001B1768"/>
    <w:rsid w:val="001B1CC7"/>
    <w:rsid w:val="001B4BF3"/>
    <w:rsid w:val="001B4E42"/>
    <w:rsid w:val="001B5AF3"/>
    <w:rsid w:val="001B5BF6"/>
    <w:rsid w:val="001B785E"/>
    <w:rsid w:val="001B7EAE"/>
    <w:rsid w:val="001C048C"/>
    <w:rsid w:val="001C0697"/>
    <w:rsid w:val="001C13D7"/>
    <w:rsid w:val="001C25A5"/>
    <w:rsid w:val="001C2F1F"/>
    <w:rsid w:val="001C4279"/>
    <w:rsid w:val="001C4CBA"/>
    <w:rsid w:val="001C5211"/>
    <w:rsid w:val="001C5224"/>
    <w:rsid w:val="001C6CFD"/>
    <w:rsid w:val="001C730B"/>
    <w:rsid w:val="001D0153"/>
    <w:rsid w:val="001D03BD"/>
    <w:rsid w:val="001D0D83"/>
    <w:rsid w:val="001D0DA1"/>
    <w:rsid w:val="001D139B"/>
    <w:rsid w:val="001D1D61"/>
    <w:rsid w:val="001D2A26"/>
    <w:rsid w:val="001D361C"/>
    <w:rsid w:val="001D448F"/>
    <w:rsid w:val="001D49F7"/>
    <w:rsid w:val="001D4DC9"/>
    <w:rsid w:val="001D548E"/>
    <w:rsid w:val="001E0195"/>
    <w:rsid w:val="001E2BCE"/>
    <w:rsid w:val="001E3441"/>
    <w:rsid w:val="001E34A1"/>
    <w:rsid w:val="001E3EE8"/>
    <w:rsid w:val="001E4A83"/>
    <w:rsid w:val="001E51D8"/>
    <w:rsid w:val="001E5E88"/>
    <w:rsid w:val="001E5E95"/>
    <w:rsid w:val="001E670D"/>
    <w:rsid w:val="001E6FBA"/>
    <w:rsid w:val="001E70CC"/>
    <w:rsid w:val="001E71AD"/>
    <w:rsid w:val="001F062E"/>
    <w:rsid w:val="001F0C85"/>
    <w:rsid w:val="001F1209"/>
    <w:rsid w:val="001F2D91"/>
    <w:rsid w:val="001F3688"/>
    <w:rsid w:val="001F39F4"/>
    <w:rsid w:val="001F4A6C"/>
    <w:rsid w:val="001F5DE0"/>
    <w:rsid w:val="001F5EB7"/>
    <w:rsid w:val="001F62B1"/>
    <w:rsid w:val="001F71FB"/>
    <w:rsid w:val="001F7709"/>
    <w:rsid w:val="002003B0"/>
    <w:rsid w:val="00200D81"/>
    <w:rsid w:val="00201693"/>
    <w:rsid w:val="00201C07"/>
    <w:rsid w:val="00201CF7"/>
    <w:rsid w:val="00201F59"/>
    <w:rsid w:val="002067F5"/>
    <w:rsid w:val="002104A6"/>
    <w:rsid w:val="002116BA"/>
    <w:rsid w:val="00212C71"/>
    <w:rsid w:val="002135B9"/>
    <w:rsid w:val="00213DB4"/>
    <w:rsid w:val="002148ED"/>
    <w:rsid w:val="0021567B"/>
    <w:rsid w:val="00215D5A"/>
    <w:rsid w:val="002177C0"/>
    <w:rsid w:val="00217D96"/>
    <w:rsid w:val="00217E4D"/>
    <w:rsid w:val="002213BA"/>
    <w:rsid w:val="002217FF"/>
    <w:rsid w:val="002229E7"/>
    <w:rsid w:val="00223636"/>
    <w:rsid w:val="00225AED"/>
    <w:rsid w:val="002265C6"/>
    <w:rsid w:val="0022667A"/>
    <w:rsid w:val="00227539"/>
    <w:rsid w:val="00237DDC"/>
    <w:rsid w:val="002419E1"/>
    <w:rsid w:val="00242869"/>
    <w:rsid w:val="0024500E"/>
    <w:rsid w:val="00246A54"/>
    <w:rsid w:val="00247247"/>
    <w:rsid w:val="002479B3"/>
    <w:rsid w:val="00252CE4"/>
    <w:rsid w:val="00254FF5"/>
    <w:rsid w:val="00255442"/>
    <w:rsid w:val="0025668B"/>
    <w:rsid w:val="00257B81"/>
    <w:rsid w:val="00262128"/>
    <w:rsid w:val="002623F2"/>
    <w:rsid w:val="00262753"/>
    <w:rsid w:val="002652C3"/>
    <w:rsid w:val="002657F4"/>
    <w:rsid w:val="0026663D"/>
    <w:rsid w:val="002669F3"/>
    <w:rsid w:val="00267C82"/>
    <w:rsid w:val="0027175F"/>
    <w:rsid w:val="00271C3A"/>
    <w:rsid w:val="002724D7"/>
    <w:rsid w:val="00273016"/>
    <w:rsid w:val="00273D00"/>
    <w:rsid w:val="00276144"/>
    <w:rsid w:val="00277169"/>
    <w:rsid w:val="002819FD"/>
    <w:rsid w:val="0028256E"/>
    <w:rsid w:val="00282E91"/>
    <w:rsid w:val="00283D70"/>
    <w:rsid w:val="00283DF2"/>
    <w:rsid w:val="002855AE"/>
    <w:rsid w:val="00286189"/>
    <w:rsid w:val="002876F8"/>
    <w:rsid w:val="00291B2C"/>
    <w:rsid w:val="00292CE3"/>
    <w:rsid w:val="00293085"/>
    <w:rsid w:val="002934D2"/>
    <w:rsid w:val="00293F33"/>
    <w:rsid w:val="002A0184"/>
    <w:rsid w:val="002A0D5D"/>
    <w:rsid w:val="002A3FE1"/>
    <w:rsid w:val="002A71C5"/>
    <w:rsid w:val="002A7870"/>
    <w:rsid w:val="002A78EC"/>
    <w:rsid w:val="002A797B"/>
    <w:rsid w:val="002B0B5E"/>
    <w:rsid w:val="002B1DBE"/>
    <w:rsid w:val="002B2AD8"/>
    <w:rsid w:val="002B2C82"/>
    <w:rsid w:val="002B43CD"/>
    <w:rsid w:val="002B5A02"/>
    <w:rsid w:val="002B6EB5"/>
    <w:rsid w:val="002B742B"/>
    <w:rsid w:val="002B76F9"/>
    <w:rsid w:val="002C07F8"/>
    <w:rsid w:val="002C18D5"/>
    <w:rsid w:val="002C1C30"/>
    <w:rsid w:val="002C5176"/>
    <w:rsid w:val="002C6878"/>
    <w:rsid w:val="002D0E1A"/>
    <w:rsid w:val="002D1981"/>
    <w:rsid w:val="002D1CDC"/>
    <w:rsid w:val="002D1E3D"/>
    <w:rsid w:val="002D285F"/>
    <w:rsid w:val="002D46B2"/>
    <w:rsid w:val="002D4A90"/>
    <w:rsid w:val="002D4B66"/>
    <w:rsid w:val="002D507D"/>
    <w:rsid w:val="002D5BEC"/>
    <w:rsid w:val="002D6C4F"/>
    <w:rsid w:val="002D6D81"/>
    <w:rsid w:val="002D7EB6"/>
    <w:rsid w:val="002E0074"/>
    <w:rsid w:val="002E0B4F"/>
    <w:rsid w:val="002E1466"/>
    <w:rsid w:val="002E1B9B"/>
    <w:rsid w:val="002E2FA2"/>
    <w:rsid w:val="002E3ECF"/>
    <w:rsid w:val="002E44B2"/>
    <w:rsid w:val="002E4526"/>
    <w:rsid w:val="002E478D"/>
    <w:rsid w:val="002E4A40"/>
    <w:rsid w:val="002E51A7"/>
    <w:rsid w:val="002E73CE"/>
    <w:rsid w:val="002F1072"/>
    <w:rsid w:val="002F1297"/>
    <w:rsid w:val="002F210A"/>
    <w:rsid w:val="002F2287"/>
    <w:rsid w:val="002F27F8"/>
    <w:rsid w:val="002F2B61"/>
    <w:rsid w:val="002F2E61"/>
    <w:rsid w:val="002F3225"/>
    <w:rsid w:val="002F32FE"/>
    <w:rsid w:val="002F337D"/>
    <w:rsid w:val="002F4743"/>
    <w:rsid w:val="002F5645"/>
    <w:rsid w:val="002F5931"/>
    <w:rsid w:val="002F61CA"/>
    <w:rsid w:val="002F6767"/>
    <w:rsid w:val="002F735A"/>
    <w:rsid w:val="002F7E5A"/>
    <w:rsid w:val="0030130B"/>
    <w:rsid w:val="0030130C"/>
    <w:rsid w:val="00302266"/>
    <w:rsid w:val="00305099"/>
    <w:rsid w:val="003102BA"/>
    <w:rsid w:val="003131EE"/>
    <w:rsid w:val="00313343"/>
    <w:rsid w:val="00314D8F"/>
    <w:rsid w:val="00314F14"/>
    <w:rsid w:val="0031504A"/>
    <w:rsid w:val="003150A0"/>
    <w:rsid w:val="00316801"/>
    <w:rsid w:val="0031779E"/>
    <w:rsid w:val="00323633"/>
    <w:rsid w:val="00324232"/>
    <w:rsid w:val="00324B3C"/>
    <w:rsid w:val="00325B8B"/>
    <w:rsid w:val="003263E4"/>
    <w:rsid w:val="00326A85"/>
    <w:rsid w:val="00326EDA"/>
    <w:rsid w:val="00330CAD"/>
    <w:rsid w:val="00330CF7"/>
    <w:rsid w:val="0033119E"/>
    <w:rsid w:val="00333252"/>
    <w:rsid w:val="003333D9"/>
    <w:rsid w:val="00334159"/>
    <w:rsid w:val="003344CA"/>
    <w:rsid w:val="0033485A"/>
    <w:rsid w:val="00334D71"/>
    <w:rsid w:val="00335A83"/>
    <w:rsid w:val="003361F2"/>
    <w:rsid w:val="003362F0"/>
    <w:rsid w:val="00336601"/>
    <w:rsid w:val="003373DF"/>
    <w:rsid w:val="00344988"/>
    <w:rsid w:val="003450BB"/>
    <w:rsid w:val="0034625A"/>
    <w:rsid w:val="00347D11"/>
    <w:rsid w:val="00351683"/>
    <w:rsid w:val="00351B1E"/>
    <w:rsid w:val="00352489"/>
    <w:rsid w:val="00353BF1"/>
    <w:rsid w:val="00354D91"/>
    <w:rsid w:val="003563AC"/>
    <w:rsid w:val="0035672C"/>
    <w:rsid w:val="00357A8E"/>
    <w:rsid w:val="003605D5"/>
    <w:rsid w:val="00362837"/>
    <w:rsid w:val="00363BFF"/>
    <w:rsid w:val="00363CC7"/>
    <w:rsid w:val="003662C2"/>
    <w:rsid w:val="00366C41"/>
    <w:rsid w:val="003673C0"/>
    <w:rsid w:val="003676FB"/>
    <w:rsid w:val="003701AF"/>
    <w:rsid w:val="0037034B"/>
    <w:rsid w:val="00370E57"/>
    <w:rsid w:val="00370FC9"/>
    <w:rsid w:val="0037222C"/>
    <w:rsid w:val="0037283D"/>
    <w:rsid w:val="00372AE1"/>
    <w:rsid w:val="0037349D"/>
    <w:rsid w:val="003745CB"/>
    <w:rsid w:val="0037568A"/>
    <w:rsid w:val="00377903"/>
    <w:rsid w:val="00377F50"/>
    <w:rsid w:val="003806B2"/>
    <w:rsid w:val="003808D8"/>
    <w:rsid w:val="00380E7C"/>
    <w:rsid w:val="00381B30"/>
    <w:rsid w:val="00382573"/>
    <w:rsid w:val="003834BD"/>
    <w:rsid w:val="003848C5"/>
    <w:rsid w:val="003857C6"/>
    <w:rsid w:val="00385C0B"/>
    <w:rsid w:val="003911DF"/>
    <w:rsid w:val="003922DF"/>
    <w:rsid w:val="00392F0C"/>
    <w:rsid w:val="003933FB"/>
    <w:rsid w:val="00393B10"/>
    <w:rsid w:val="003955F5"/>
    <w:rsid w:val="0039676E"/>
    <w:rsid w:val="00397A13"/>
    <w:rsid w:val="00397DC5"/>
    <w:rsid w:val="003A0660"/>
    <w:rsid w:val="003A10FE"/>
    <w:rsid w:val="003A2D8A"/>
    <w:rsid w:val="003A3C8E"/>
    <w:rsid w:val="003A7157"/>
    <w:rsid w:val="003B0A96"/>
    <w:rsid w:val="003B2982"/>
    <w:rsid w:val="003B47C0"/>
    <w:rsid w:val="003B7302"/>
    <w:rsid w:val="003B7CAE"/>
    <w:rsid w:val="003C0BBE"/>
    <w:rsid w:val="003C0FED"/>
    <w:rsid w:val="003C148B"/>
    <w:rsid w:val="003C56F4"/>
    <w:rsid w:val="003C6DE8"/>
    <w:rsid w:val="003C7052"/>
    <w:rsid w:val="003C7921"/>
    <w:rsid w:val="003D0B8A"/>
    <w:rsid w:val="003D1E5A"/>
    <w:rsid w:val="003D3B4F"/>
    <w:rsid w:val="003D3B78"/>
    <w:rsid w:val="003D5189"/>
    <w:rsid w:val="003D5192"/>
    <w:rsid w:val="003D596E"/>
    <w:rsid w:val="003E03BA"/>
    <w:rsid w:val="003E09D0"/>
    <w:rsid w:val="003E4637"/>
    <w:rsid w:val="003E4E70"/>
    <w:rsid w:val="003E624F"/>
    <w:rsid w:val="003E76F3"/>
    <w:rsid w:val="003F1695"/>
    <w:rsid w:val="003F1A6B"/>
    <w:rsid w:val="003F2FAA"/>
    <w:rsid w:val="003F7E59"/>
    <w:rsid w:val="003F7FCA"/>
    <w:rsid w:val="004004FF"/>
    <w:rsid w:val="00400800"/>
    <w:rsid w:val="00401807"/>
    <w:rsid w:val="00403F99"/>
    <w:rsid w:val="00405470"/>
    <w:rsid w:val="00407021"/>
    <w:rsid w:val="004072F9"/>
    <w:rsid w:val="00407AC2"/>
    <w:rsid w:val="004108A1"/>
    <w:rsid w:val="00413237"/>
    <w:rsid w:val="00413FEA"/>
    <w:rsid w:val="00414BE1"/>
    <w:rsid w:val="0041569F"/>
    <w:rsid w:val="00415F0B"/>
    <w:rsid w:val="00416B0B"/>
    <w:rsid w:val="00420CCB"/>
    <w:rsid w:val="004236CE"/>
    <w:rsid w:val="00425049"/>
    <w:rsid w:val="00425CFA"/>
    <w:rsid w:val="00426E43"/>
    <w:rsid w:val="00427934"/>
    <w:rsid w:val="004305E6"/>
    <w:rsid w:val="00431A78"/>
    <w:rsid w:val="00431C3A"/>
    <w:rsid w:val="004320E4"/>
    <w:rsid w:val="0043362B"/>
    <w:rsid w:val="0043543E"/>
    <w:rsid w:val="004358D8"/>
    <w:rsid w:val="00436AB4"/>
    <w:rsid w:val="00440DBD"/>
    <w:rsid w:val="00441A3B"/>
    <w:rsid w:val="004431D1"/>
    <w:rsid w:val="0044324F"/>
    <w:rsid w:val="00446F49"/>
    <w:rsid w:val="004504B0"/>
    <w:rsid w:val="00453170"/>
    <w:rsid w:val="004534F6"/>
    <w:rsid w:val="00453FA7"/>
    <w:rsid w:val="00454C85"/>
    <w:rsid w:val="00456B8F"/>
    <w:rsid w:val="004571A6"/>
    <w:rsid w:val="004607D2"/>
    <w:rsid w:val="00470EC0"/>
    <w:rsid w:val="0047267A"/>
    <w:rsid w:val="0047316E"/>
    <w:rsid w:val="00473832"/>
    <w:rsid w:val="004740D6"/>
    <w:rsid w:val="0047755A"/>
    <w:rsid w:val="00480837"/>
    <w:rsid w:val="00480B34"/>
    <w:rsid w:val="0048373D"/>
    <w:rsid w:val="00484EC6"/>
    <w:rsid w:val="00485481"/>
    <w:rsid w:val="00486AE0"/>
    <w:rsid w:val="00490853"/>
    <w:rsid w:val="00490B21"/>
    <w:rsid w:val="00493C05"/>
    <w:rsid w:val="00494F3B"/>
    <w:rsid w:val="0049519E"/>
    <w:rsid w:val="0049556F"/>
    <w:rsid w:val="00496A80"/>
    <w:rsid w:val="00496CB1"/>
    <w:rsid w:val="004A1801"/>
    <w:rsid w:val="004A2B56"/>
    <w:rsid w:val="004A2BB2"/>
    <w:rsid w:val="004A5077"/>
    <w:rsid w:val="004A53D6"/>
    <w:rsid w:val="004A7804"/>
    <w:rsid w:val="004A7C48"/>
    <w:rsid w:val="004B2B1B"/>
    <w:rsid w:val="004B2C24"/>
    <w:rsid w:val="004B30ED"/>
    <w:rsid w:val="004B4BF6"/>
    <w:rsid w:val="004B550E"/>
    <w:rsid w:val="004B56AF"/>
    <w:rsid w:val="004B5BD3"/>
    <w:rsid w:val="004B7B59"/>
    <w:rsid w:val="004B7DEB"/>
    <w:rsid w:val="004C090F"/>
    <w:rsid w:val="004C0F59"/>
    <w:rsid w:val="004C13F3"/>
    <w:rsid w:val="004C15C3"/>
    <w:rsid w:val="004C268D"/>
    <w:rsid w:val="004C27AE"/>
    <w:rsid w:val="004C3433"/>
    <w:rsid w:val="004C4F79"/>
    <w:rsid w:val="004C5D3C"/>
    <w:rsid w:val="004C6791"/>
    <w:rsid w:val="004C6FC5"/>
    <w:rsid w:val="004D000C"/>
    <w:rsid w:val="004D084F"/>
    <w:rsid w:val="004D0CF9"/>
    <w:rsid w:val="004D1713"/>
    <w:rsid w:val="004D2669"/>
    <w:rsid w:val="004D2A5D"/>
    <w:rsid w:val="004D2A60"/>
    <w:rsid w:val="004D2BAE"/>
    <w:rsid w:val="004D4856"/>
    <w:rsid w:val="004D7913"/>
    <w:rsid w:val="004E1A10"/>
    <w:rsid w:val="004E2F52"/>
    <w:rsid w:val="004E328E"/>
    <w:rsid w:val="004E4311"/>
    <w:rsid w:val="004E48EF"/>
    <w:rsid w:val="004E5A58"/>
    <w:rsid w:val="004E7737"/>
    <w:rsid w:val="004E7DD8"/>
    <w:rsid w:val="004F0D73"/>
    <w:rsid w:val="004F3EF5"/>
    <w:rsid w:val="004F5CC0"/>
    <w:rsid w:val="004F65D0"/>
    <w:rsid w:val="00501941"/>
    <w:rsid w:val="005019B8"/>
    <w:rsid w:val="0050296B"/>
    <w:rsid w:val="00502ECF"/>
    <w:rsid w:val="0050359E"/>
    <w:rsid w:val="005048F6"/>
    <w:rsid w:val="00504E5B"/>
    <w:rsid w:val="00506397"/>
    <w:rsid w:val="00507140"/>
    <w:rsid w:val="00507959"/>
    <w:rsid w:val="00507B1A"/>
    <w:rsid w:val="005120D4"/>
    <w:rsid w:val="00512B7F"/>
    <w:rsid w:val="00515AC6"/>
    <w:rsid w:val="00516AFD"/>
    <w:rsid w:val="00517B64"/>
    <w:rsid w:val="005212CC"/>
    <w:rsid w:val="00521798"/>
    <w:rsid w:val="00521DDF"/>
    <w:rsid w:val="005237F1"/>
    <w:rsid w:val="0052418A"/>
    <w:rsid w:val="00525B07"/>
    <w:rsid w:val="00526468"/>
    <w:rsid w:val="00526835"/>
    <w:rsid w:val="00526961"/>
    <w:rsid w:val="00527071"/>
    <w:rsid w:val="0053220C"/>
    <w:rsid w:val="00532DA6"/>
    <w:rsid w:val="005343D3"/>
    <w:rsid w:val="00534581"/>
    <w:rsid w:val="00534D3B"/>
    <w:rsid w:val="00537AB0"/>
    <w:rsid w:val="005404E0"/>
    <w:rsid w:val="005425D9"/>
    <w:rsid w:val="00543A0B"/>
    <w:rsid w:val="0054532A"/>
    <w:rsid w:val="00546EF9"/>
    <w:rsid w:val="00550620"/>
    <w:rsid w:val="00550BCC"/>
    <w:rsid w:val="00551133"/>
    <w:rsid w:val="00551D4E"/>
    <w:rsid w:val="00553F3F"/>
    <w:rsid w:val="00555104"/>
    <w:rsid w:val="00556429"/>
    <w:rsid w:val="00557326"/>
    <w:rsid w:val="00557339"/>
    <w:rsid w:val="00557BB4"/>
    <w:rsid w:val="00560FB0"/>
    <w:rsid w:val="0056147A"/>
    <w:rsid w:val="00561B20"/>
    <w:rsid w:val="00563976"/>
    <w:rsid w:val="005650BA"/>
    <w:rsid w:val="005673E9"/>
    <w:rsid w:val="00567BDC"/>
    <w:rsid w:val="00570716"/>
    <w:rsid w:val="00571D4E"/>
    <w:rsid w:val="005729D2"/>
    <w:rsid w:val="005733FB"/>
    <w:rsid w:val="00573FBC"/>
    <w:rsid w:val="00575591"/>
    <w:rsid w:val="005767D7"/>
    <w:rsid w:val="005779A4"/>
    <w:rsid w:val="00583327"/>
    <w:rsid w:val="00583358"/>
    <w:rsid w:val="00586D9E"/>
    <w:rsid w:val="005901BE"/>
    <w:rsid w:val="0059413A"/>
    <w:rsid w:val="00594498"/>
    <w:rsid w:val="005962AA"/>
    <w:rsid w:val="005A05F7"/>
    <w:rsid w:val="005A0812"/>
    <w:rsid w:val="005A0A70"/>
    <w:rsid w:val="005A58B2"/>
    <w:rsid w:val="005A5BCA"/>
    <w:rsid w:val="005B1200"/>
    <w:rsid w:val="005B30FF"/>
    <w:rsid w:val="005B727F"/>
    <w:rsid w:val="005B73CA"/>
    <w:rsid w:val="005B744D"/>
    <w:rsid w:val="005B74A8"/>
    <w:rsid w:val="005B7B31"/>
    <w:rsid w:val="005B7D29"/>
    <w:rsid w:val="005C062A"/>
    <w:rsid w:val="005C1B12"/>
    <w:rsid w:val="005C1F77"/>
    <w:rsid w:val="005C209B"/>
    <w:rsid w:val="005C357F"/>
    <w:rsid w:val="005C4C27"/>
    <w:rsid w:val="005C57A9"/>
    <w:rsid w:val="005C59EE"/>
    <w:rsid w:val="005C5E58"/>
    <w:rsid w:val="005C6277"/>
    <w:rsid w:val="005C6CB0"/>
    <w:rsid w:val="005D56B2"/>
    <w:rsid w:val="005D60BB"/>
    <w:rsid w:val="005D799C"/>
    <w:rsid w:val="005D7B69"/>
    <w:rsid w:val="005D7D1E"/>
    <w:rsid w:val="005E0921"/>
    <w:rsid w:val="005E0CBD"/>
    <w:rsid w:val="005E1E4F"/>
    <w:rsid w:val="005E1FFC"/>
    <w:rsid w:val="005E27AC"/>
    <w:rsid w:val="005E6C2C"/>
    <w:rsid w:val="005E6EF0"/>
    <w:rsid w:val="005E6F05"/>
    <w:rsid w:val="005E7143"/>
    <w:rsid w:val="005E7460"/>
    <w:rsid w:val="005E7FE8"/>
    <w:rsid w:val="005F02AF"/>
    <w:rsid w:val="005F1AA6"/>
    <w:rsid w:val="005F218A"/>
    <w:rsid w:val="005F3F80"/>
    <w:rsid w:val="005F44AE"/>
    <w:rsid w:val="005F5BCA"/>
    <w:rsid w:val="005F6823"/>
    <w:rsid w:val="005F6BFB"/>
    <w:rsid w:val="005F79B7"/>
    <w:rsid w:val="005F7EEA"/>
    <w:rsid w:val="0060074B"/>
    <w:rsid w:val="0060100D"/>
    <w:rsid w:val="00601C7F"/>
    <w:rsid w:val="00603252"/>
    <w:rsid w:val="0060332B"/>
    <w:rsid w:val="00604EEB"/>
    <w:rsid w:val="00605271"/>
    <w:rsid w:val="00613010"/>
    <w:rsid w:val="0061339A"/>
    <w:rsid w:val="00613DA5"/>
    <w:rsid w:val="006159FF"/>
    <w:rsid w:val="00617A31"/>
    <w:rsid w:val="006209E9"/>
    <w:rsid w:val="00620EF0"/>
    <w:rsid w:val="00622CAA"/>
    <w:rsid w:val="0062529F"/>
    <w:rsid w:val="006252AC"/>
    <w:rsid w:val="00626711"/>
    <w:rsid w:val="00627670"/>
    <w:rsid w:val="00627DA5"/>
    <w:rsid w:val="0063049C"/>
    <w:rsid w:val="00630AC9"/>
    <w:rsid w:val="00630CDE"/>
    <w:rsid w:val="00630D71"/>
    <w:rsid w:val="00630F22"/>
    <w:rsid w:val="00631998"/>
    <w:rsid w:val="00631CC1"/>
    <w:rsid w:val="00631CF0"/>
    <w:rsid w:val="0063306D"/>
    <w:rsid w:val="0063327B"/>
    <w:rsid w:val="00635DC0"/>
    <w:rsid w:val="0063749D"/>
    <w:rsid w:val="006404E3"/>
    <w:rsid w:val="0064340A"/>
    <w:rsid w:val="00643B34"/>
    <w:rsid w:val="00644565"/>
    <w:rsid w:val="00647839"/>
    <w:rsid w:val="00647A90"/>
    <w:rsid w:val="00650035"/>
    <w:rsid w:val="0065011A"/>
    <w:rsid w:val="006504D5"/>
    <w:rsid w:val="00651276"/>
    <w:rsid w:val="00653AF6"/>
    <w:rsid w:val="00654E1F"/>
    <w:rsid w:val="00656B6B"/>
    <w:rsid w:val="00662126"/>
    <w:rsid w:val="00662617"/>
    <w:rsid w:val="006627BF"/>
    <w:rsid w:val="00662A18"/>
    <w:rsid w:val="006646B1"/>
    <w:rsid w:val="00665442"/>
    <w:rsid w:val="00665D8A"/>
    <w:rsid w:val="006665A7"/>
    <w:rsid w:val="00667CB0"/>
    <w:rsid w:val="00672C7A"/>
    <w:rsid w:val="00673095"/>
    <w:rsid w:val="00673383"/>
    <w:rsid w:val="00673F2A"/>
    <w:rsid w:val="0067445F"/>
    <w:rsid w:val="0067523F"/>
    <w:rsid w:val="00677C5A"/>
    <w:rsid w:val="00677D3A"/>
    <w:rsid w:val="00680822"/>
    <w:rsid w:val="00680E6C"/>
    <w:rsid w:val="0068105B"/>
    <w:rsid w:val="00685D98"/>
    <w:rsid w:val="00685E79"/>
    <w:rsid w:val="006865D2"/>
    <w:rsid w:val="00686E08"/>
    <w:rsid w:val="006905E4"/>
    <w:rsid w:val="0069312F"/>
    <w:rsid w:val="0069399D"/>
    <w:rsid w:val="00695144"/>
    <w:rsid w:val="00696853"/>
    <w:rsid w:val="00696EBB"/>
    <w:rsid w:val="0069734C"/>
    <w:rsid w:val="006A06E8"/>
    <w:rsid w:val="006A1949"/>
    <w:rsid w:val="006A3570"/>
    <w:rsid w:val="006A45B3"/>
    <w:rsid w:val="006A4683"/>
    <w:rsid w:val="006A57EA"/>
    <w:rsid w:val="006A63F8"/>
    <w:rsid w:val="006A6A75"/>
    <w:rsid w:val="006A6DE8"/>
    <w:rsid w:val="006A768A"/>
    <w:rsid w:val="006B0298"/>
    <w:rsid w:val="006B06B4"/>
    <w:rsid w:val="006B276B"/>
    <w:rsid w:val="006B2A82"/>
    <w:rsid w:val="006B3908"/>
    <w:rsid w:val="006B5671"/>
    <w:rsid w:val="006B5B04"/>
    <w:rsid w:val="006B635F"/>
    <w:rsid w:val="006B70D7"/>
    <w:rsid w:val="006B732A"/>
    <w:rsid w:val="006B7795"/>
    <w:rsid w:val="006C111E"/>
    <w:rsid w:val="006C1145"/>
    <w:rsid w:val="006C1ADC"/>
    <w:rsid w:val="006C1F8A"/>
    <w:rsid w:val="006C2D2E"/>
    <w:rsid w:val="006C35EA"/>
    <w:rsid w:val="006C3F0D"/>
    <w:rsid w:val="006C6081"/>
    <w:rsid w:val="006C66E6"/>
    <w:rsid w:val="006C787B"/>
    <w:rsid w:val="006D03D0"/>
    <w:rsid w:val="006D1F28"/>
    <w:rsid w:val="006D2591"/>
    <w:rsid w:val="006D25A3"/>
    <w:rsid w:val="006D71E5"/>
    <w:rsid w:val="006D766D"/>
    <w:rsid w:val="006D7ADA"/>
    <w:rsid w:val="006E0D11"/>
    <w:rsid w:val="006E0D6F"/>
    <w:rsid w:val="006E2036"/>
    <w:rsid w:val="006E3B85"/>
    <w:rsid w:val="006E4006"/>
    <w:rsid w:val="006E4BE5"/>
    <w:rsid w:val="006E6343"/>
    <w:rsid w:val="006E69C3"/>
    <w:rsid w:val="006E7B0D"/>
    <w:rsid w:val="006F02C7"/>
    <w:rsid w:val="006F1814"/>
    <w:rsid w:val="006F20B8"/>
    <w:rsid w:val="006F21F8"/>
    <w:rsid w:val="006F2E07"/>
    <w:rsid w:val="006F3263"/>
    <w:rsid w:val="006F3B2E"/>
    <w:rsid w:val="006F5682"/>
    <w:rsid w:val="006F5777"/>
    <w:rsid w:val="006F5DF7"/>
    <w:rsid w:val="006F626B"/>
    <w:rsid w:val="006F72FB"/>
    <w:rsid w:val="0070011B"/>
    <w:rsid w:val="0070045F"/>
    <w:rsid w:val="007030F5"/>
    <w:rsid w:val="0070359D"/>
    <w:rsid w:val="00704004"/>
    <w:rsid w:val="0070458C"/>
    <w:rsid w:val="00704601"/>
    <w:rsid w:val="007062F8"/>
    <w:rsid w:val="0070741F"/>
    <w:rsid w:val="00707D16"/>
    <w:rsid w:val="00710827"/>
    <w:rsid w:val="00711DB4"/>
    <w:rsid w:val="0071205E"/>
    <w:rsid w:val="0071286B"/>
    <w:rsid w:val="00715667"/>
    <w:rsid w:val="00715CDC"/>
    <w:rsid w:val="007209AC"/>
    <w:rsid w:val="00721001"/>
    <w:rsid w:val="0072115D"/>
    <w:rsid w:val="00722827"/>
    <w:rsid w:val="0072392F"/>
    <w:rsid w:val="00723DB6"/>
    <w:rsid w:val="00724F6F"/>
    <w:rsid w:val="00725942"/>
    <w:rsid w:val="00726F2D"/>
    <w:rsid w:val="00730266"/>
    <w:rsid w:val="00730B66"/>
    <w:rsid w:val="007328F0"/>
    <w:rsid w:val="00733BA9"/>
    <w:rsid w:val="00734564"/>
    <w:rsid w:val="00735AA2"/>
    <w:rsid w:val="0073741F"/>
    <w:rsid w:val="00737513"/>
    <w:rsid w:val="00740773"/>
    <w:rsid w:val="007408F1"/>
    <w:rsid w:val="00744B7F"/>
    <w:rsid w:val="007475BD"/>
    <w:rsid w:val="007514A6"/>
    <w:rsid w:val="0075159F"/>
    <w:rsid w:val="00751B84"/>
    <w:rsid w:val="00752408"/>
    <w:rsid w:val="00753A4B"/>
    <w:rsid w:val="00754FA6"/>
    <w:rsid w:val="007558B4"/>
    <w:rsid w:val="00755C01"/>
    <w:rsid w:val="0075631C"/>
    <w:rsid w:val="007563B1"/>
    <w:rsid w:val="00760998"/>
    <w:rsid w:val="0076112B"/>
    <w:rsid w:val="007626C8"/>
    <w:rsid w:val="00762C18"/>
    <w:rsid w:val="0076378B"/>
    <w:rsid w:val="00763C89"/>
    <w:rsid w:val="00764CF5"/>
    <w:rsid w:val="00765489"/>
    <w:rsid w:val="00765952"/>
    <w:rsid w:val="00765BAD"/>
    <w:rsid w:val="00765C6A"/>
    <w:rsid w:val="0076618C"/>
    <w:rsid w:val="007669FD"/>
    <w:rsid w:val="00766C4E"/>
    <w:rsid w:val="0076798D"/>
    <w:rsid w:val="00771B0F"/>
    <w:rsid w:val="00773656"/>
    <w:rsid w:val="00773CB2"/>
    <w:rsid w:val="00774008"/>
    <w:rsid w:val="0077442B"/>
    <w:rsid w:val="007748BB"/>
    <w:rsid w:val="00774EA3"/>
    <w:rsid w:val="007751F9"/>
    <w:rsid w:val="007761A3"/>
    <w:rsid w:val="00776693"/>
    <w:rsid w:val="00780FA2"/>
    <w:rsid w:val="007827F6"/>
    <w:rsid w:val="00783BEB"/>
    <w:rsid w:val="00783F0E"/>
    <w:rsid w:val="00785E01"/>
    <w:rsid w:val="00787A12"/>
    <w:rsid w:val="00787DF9"/>
    <w:rsid w:val="00791DEF"/>
    <w:rsid w:val="00792A97"/>
    <w:rsid w:val="007932B4"/>
    <w:rsid w:val="00793DC8"/>
    <w:rsid w:val="007943EC"/>
    <w:rsid w:val="0079472D"/>
    <w:rsid w:val="007950C4"/>
    <w:rsid w:val="00797340"/>
    <w:rsid w:val="00797652"/>
    <w:rsid w:val="007976C8"/>
    <w:rsid w:val="007A0781"/>
    <w:rsid w:val="007A156E"/>
    <w:rsid w:val="007A1D6C"/>
    <w:rsid w:val="007A3889"/>
    <w:rsid w:val="007A4EE0"/>
    <w:rsid w:val="007A5AD7"/>
    <w:rsid w:val="007A5B04"/>
    <w:rsid w:val="007A7545"/>
    <w:rsid w:val="007B0907"/>
    <w:rsid w:val="007B0F88"/>
    <w:rsid w:val="007B5196"/>
    <w:rsid w:val="007B5B90"/>
    <w:rsid w:val="007B6640"/>
    <w:rsid w:val="007C024A"/>
    <w:rsid w:val="007C390D"/>
    <w:rsid w:val="007C3B0C"/>
    <w:rsid w:val="007C3EB1"/>
    <w:rsid w:val="007C442C"/>
    <w:rsid w:val="007C4FDF"/>
    <w:rsid w:val="007C5FF9"/>
    <w:rsid w:val="007C72F2"/>
    <w:rsid w:val="007D11E2"/>
    <w:rsid w:val="007D1236"/>
    <w:rsid w:val="007D2961"/>
    <w:rsid w:val="007D3038"/>
    <w:rsid w:val="007D324A"/>
    <w:rsid w:val="007D601F"/>
    <w:rsid w:val="007D6229"/>
    <w:rsid w:val="007D6B15"/>
    <w:rsid w:val="007D6BCC"/>
    <w:rsid w:val="007D6E21"/>
    <w:rsid w:val="007D7497"/>
    <w:rsid w:val="007E0B8F"/>
    <w:rsid w:val="007E11F0"/>
    <w:rsid w:val="007E1664"/>
    <w:rsid w:val="007E28C6"/>
    <w:rsid w:val="007E363B"/>
    <w:rsid w:val="007E412F"/>
    <w:rsid w:val="007E4ED2"/>
    <w:rsid w:val="007E6955"/>
    <w:rsid w:val="007E7555"/>
    <w:rsid w:val="007E784F"/>
    <w:rsid w:val="007E7C61"/>
    <w:rsid w:val="007F0709"/>
    <w:rsid w:val="007F27A9"/>
    <w:rsid w:val="007F398D"/>
    <w:rsid w:val="007F449A"/>
    <w:rsid w:val="007F4BE6"/>
    <w:rsid w:val="007F52C8"/>
    <w:rsid w:val="007F59E5"/>
    <w:rsid w:val="00800A3B"/>
    <w:rsid w:val="00800CE9"/>
    <w:rsid w:val="00802055"/>
    <w:rsid w:val="00802384"/>
    <w:rsid w:val="00803D5D"/>
    <w:rsid w:val="00807077"/>
    <w:rsid w:val="00810A12"/>
    <w:rsid w:val="00811505"/>
    <w:rsid w:val="008118A2"/>
    <w:rsid w:val="00811F25"/>
    <w:rsid w:val="0081272D"/>
    <w:rsid w:val="008128CE"/>
    <w:rsid w:val="00813E5F"/>
    <w:rsid w:val="00814245"/>
    <w:rsid w:val="008166F4"/>
    <w:rsid w:val="00816CBC"/>
    <w:rsid w:val="00817A35"/>
    <w:rsid w:val="00821B6E"/>
    <w:rsid w:val="008220C6"/>
    <w:rsid w:val="00822A95"/>
    <w:rsid w:val="00822CAC"/>
    <w:rsid w:val="00822EFC"/>
    <w:rsid w:val="00824559"/>
    <w:rsid w:val="008263A6"/>
    <w:rsid w:val="00826F50"/>
    <w:rsid w:val="00827CA9"/>
    <w:rsid w:val="0083023B"/>
    <w:rsid w:val="00830836"/>
    <w:rsid w:val="00831870"/>
    <w:rsid w:val="008338DF"/>
    <w:rsid w:val="008343B5"/>
    <w:rsid w:val="00834490"/>
    <w:rsid w:val="00836C12"/>
    <w:rsid w:val="00841390"/>
    <w:rsid w:val="00842B33"/>
    <w:rsid w:val="00843132"/>
    <w:rsid w:val="00844431"/>
    <w:rsid w:val="008454E2"/>
    <w:rsid w:val="0084584C"/>
    <w:rsid w:val="008470F5"/>
    <w:rsid w:val="008506AE"/>
    <w:rsid w:val="00851431"/>
    <w:rsid w:val="00852502"/>
    <w:rsid w:val="00853603"/>
    <w:rsid w:val="00853AA1"/>
    <w:rsid w:val="00856792"/>
    <w:rsid w:val="00857317"/>
    <w:rsid w:val="008574F7"/>
    <w:rsid w:val="008601D5"/>
    <w:rsid w:val="008610E9"/>
    <w:rsid w:val="00861E50"/>
    <w:rsid w:val="00863960"/>
    <w:rsid w:val="00864EAE"/>
    <w:rsid w:val="008650D7"/>
    <w:rsid w:val="0086550B"/>
    <w:rsid w:val="008661E8"/>
    <w:rsid w:val="00870EBB"/>
    <w:rsid w:val="00872F34"/>
    <w:rsid w:val="00873437"/>
    <w:rsid w:val="0087384D"/>
    <w:rsid w:val="00873D39"/>
    <w:rsid w:val="00874BC5"/>
    <w:rsid w:val="00876736"/>
    <w:rsid w:val="008774E3"/>
    <w:rsid w:val="00881B38"/>
    <w:rsid w:val="00881C98"/>
    <w:rsid w:val="0088217A"/>
    <w:rsid w:val="00882F69"/>
    <w:rsid w:val="00886054"/>
    <w:rsid w:val="00886B26"/>
    <w:rsid w:val="00890675"/>
    <w:rsid w:val="008926DF"/>
    <w:rsid w:val="008926E2"/>
    <w:rsid w:val="0089278F"/>
    <w:rsid w:val="00892E57"/>
    <w:rsid w:val="00897140"/>
    <w:rsid w:val="008A143B"/>
    <w:rsid w:val="008A1E43"/>
    <w:rsid w:val="008A2E60"/>
    <w:rsid w:val="008A312D"/>
    <w:rsid w:val="008A39AC"/>
    <w:rsid w:val="008A3CAD"/>
    <w:rsid w:val="008B270C"/>
    <w:rsid w:val="008B487C"/>
    <w:rsid w:val="008B4CA3"/>
    <w:rsid w:val="008B69D8"/>
    <w:rsid w:val="008B7FF0"/>
    <w:rsid w:val="008C2BA4"/>
    <w:rsid w:val="008C3419"/>
    <w:rsid w:val="008C6E74"/>
    <w:rsid w:val="008C7A15"/>
    <w:rsid w:val="008C7A9A"/>
    <w:rsid w:val="008D17D3"/>
    <w:rsid w:val="008D1F5C"/>
    <w:rsid w:val="008D5337"/>
    <w:rsid w:val="008D57C2"/>
    <w:rsid w:val="008D7FFA"/>
    <w:rsid w:val="008E0360"/>
    <w:rsid w:val="008E0AC3"/>
    <w:rsid w:val="008E1954"/>
    <w:rsid w:val="008E1D30"/>
    <w:rsid w:val="008E4560"/>
    <w:rsid w:val="008E64AA"/>
    <w:rsid w:val="008E67CC"/>
    <w:rsid w:val="008E7E0E"/>
    <w:rsid w:val="008F1644"/>
    <w:rsid w:val="008F24D3"/>
    <w:rsid w:val="008F31C5"/>
    <w:rsid w:val="008F3841"/>
    <w:rsid w:val="008F61A1"/>
    <w:rsid w:val="008F640B"/>
    <w:rsid w:val="009003BA"/>
    <w:rsid w:val="009010F9"/>
    <w:rsid w:val="00901B3B"/>
    <w:rsid w:val="00902FE5"/>
    <w:rsid w:val="00904579"/>
    <w:rsid w:val="00904B47"/>
    <w:rsid w:val="009079C9"/>
    <w:rsid w:val="00907EB4"/>
    <w:rsid w:val="00910859"/>
    <w:rsid w:val="009109E2"/>
    <w:rsid w:val="00912703"/>
    <w:rsid w:val="00912D22"/>
    <w:rsid w:val="00912E34"/>
    <w:rsid w:val="00913CE6"/>
    <w:rsid w:val="00914084"/>
    <w:rsid w:val="009140BF"/>
    <w:rsid w:val="00914DE8"/>
    <w:rsid w:val="0091788E"/>
    <w:rsid w:val="009210A5"/>
    <w:rsid w:val="009221D9"/>
    <w:rsid w:val="0092246D"/>
    <w:rsid w:val="00924133"/>
    <w:rsid w:val="00924BC3"/>
    <w:rsid w:val="00924D28"/>
    <w:rsid w:val="009257F7"/>
    <w:rsid w:val="00925D6E"/>
    <w:rsid w:val="00927C8B"/>
    <w:rsid w:val="00930079"/>
    <w:rsid w:val="009309C4"/>
    <w:rsid w:val="00932B67"/>
    <w:rsid w:val="00933156"/>
    <w:rsid w:val="00933A01"/>
    <w:rsid w:val="00933EFD"/>
    <w:rsid w:val="0093456A"/>
    <w:rsid w:val="00935A85"/>
    <w:rsid w:val="009402E7"/>
    <w:rsid w:val="0094227E"/>
    <w:rsid w:val="00942286"/>
    <w:rsid w:val="009424B5"/>
    <w:rsid w:val="00942B07"/>
    <w:rsid w:val="00942C5B"/>
    <w:rsid w:val="00943880"/>
    <w:rsid w:val="009449E8"/>
    <w:rsid w:val="00944B37"/>
    <w:rsid w:val="00944D0B"/>
    <w:rsid w:val="00945597"/>
    <w:rsid w:val="00947466"/>
    <w:rsid w:val="00950052"/>
    <w:rsid w:val="0095093D"/>
    <w:rsid w:val="009518EA"/>
    <w:rsid w:val="009521CE"/>
    <w:rsid w:val="00952E18"/>
    <w:rsid w:val="00955135"/>
    <w:rsid w:val="00956243"/>
    <w:rsid w:val="009569BA"/>
    <w:rsid w:val="00957413"/>
    <w:rsid w:val="0096368D"/>
    <w:rsid w:val="009642E0"/>
    <w:rsid w:val="00964C8A"/>
    <w:rsid w:val="00965B67"/>
    <w:rsid w:val="00966A84"/>
    <w:rsid w:val="00967759"/>
    <w:rsid w:val="00972799"/>
    <w:rsid w:val="00972D96"/>
    <w:rsid w:val="00975BBB"/>
    <w:rsid w:val="0097612C"/>
    <w:rsid w:val="00977185"/>
    <w:rsid w:val="009773B7"/>
    <w:rsid w:val="009774B6"/>
    <w:rsid w:val="0097769F"/>
    <w:rsid w:val="00980B33"/>
    <w:rsid w:val="009815A4"/>
    <w:rsid w:val="00981FE4"/>
    <w:rsid w:val="009836A1"/>
    <w:rsid w:val="00984660"/>
    <w:rsid w:val="00985E3C"/>
    <w:rsid w:val="009864C9"/>
    <w:rsid w:val="0098673C"/>
    <w:rsid w:val="00991538"/>
    <w:rsid w:val="00992036"/>
    <w:rsid w:val="009921E4"/>
    <w:rsid w:val="00992597"/>
    <w:rsid w:val="00992F78"/>
    <w:rsid w:val="00992FBA"/>
    <w:rsid w:val="00993059"/>
    <w:rsid w:val="0099519E"/>
    <w:rsid w:val="00996364"/>
    <w:rsid w:val="009A05BF"/>
    <w:rsid w:val="009A0C86"/>
    <w:rsid w:val="009A0FCC"/>
    <w:rsid w:val="009A15D3"/>
    <w:rsid w:val="009A3AB6"/>
    <w:rsid w:val="009A4CB6"/>
    <w:rsid w:val="009A5E9F"/>
    <w:rsid w:val="009A6700"/>
    <w:rsid w:val="009A7237"/>
    <w:rsid w:val="009A749E"/>
    <w:rsid w:val="009A7F6F"/>
    <w:rsid w:val="009B00B0"/>
    <w:rsid w:val="009B0965"/>
    <w:rsid w:val="009B0977"/>
    <w:rsid w:val="009B21BA"/>
    <w:rsid w:val="009B2576"/>
    <w:rsid w:val="009B28D0"/>
    <w:rsid w:val="009B308A"/>
    <w:rsid w:val="009B34F9"/>
    <w:rsid w:val="009B4377"/>
    <w:rsid w:val="009B441A"/>
    <w:rsid w:val="009B4FB9"/>
    <w:rsid w:val="009B630F"/>
    <w:rsid w:val="009B6788"/>
    <w:rsid w:val="009B6789"/>
    <w:rsid w:val="009B6C70"/>
    <w:rsid w:val="009C00CB"/>
    <w:rsid w:val="009C1797"/>
    <w:rsid w:val="009C33EC"/>
    <w:rsid w:val="009C4F9F"/>
    <w:rsid w:val="009C61DE"/>
    <w:rsid w:val="009C77AB"/>
    <w:rsid w:val="009D1890"/>
    <w:rsid w:val="009D2CCE"/>
    <w:rsid w:val="009D39D5"/>
    <w:rsid w:val="009D4449"/>
    <w:rsid w:val="009D4E23"/>
    <w:rsid w:val="009D5FDB"/>
    <w:rsid w:val="009E0709"/>
    <w:rsid w:val="009E2054"/>
    <w:rsid w:val="009E2533"/>
    <w:rsid w:val="009E4CB5"/>
    <w:rsid w:val="009E56D9"/>
    <w:rsid w:val="009E78D9"/>
    <w:rsid w:val="009F0725"/>
    <w:rsid w:val="009F094B"/>
    <w:rsid w:val="009F1129"/>
    <w:rsid w:val="009F1BA2"/>
    <w:rsid w:val="009F1DA0"/>
    <w:rsid w:val="009F2034"/>
    <w:rsid w:val="009F2337"/>
    <w:rsid w:val="009F40F0"/>
    <w:rsid w:val="009F41CF"/>
    <w:rsid w:val="009F6495"/>
    <w:rsid w:val="009F6804"/>
    <w:rsid w:val="009F7069"/>
    <w:rsid w:val="009F7221"/>
    <w:rsid w:val="00A001CA"/>
    <w:rsid w:val="00A00448"/>
    <w:rsid w:val="00A00F66"/>
    <w:rsid w:val="00A049DE"/>
    <w:rsid w:val="00A0577E"/>
    <w:rsid w:val="00A05B59"/>
    <w:rsid w:val="00A07475"/>
    <w:rsid w:val="00A075EB"/>
    <w:rsid w:val="00A11322"/>
    <w:rsid w:val="00A1391B"/>
    <w:rsid w:val="00A14BA2"/>
    <w:rsid w:val="00A15646"/>
    <w:rsid w:val="00A16AE8"/>
    <w:rsid w:val="00A16F8B"/>
    <w:rsid w:val="00A17AC3"/>
    <w:rsid w:val="00A20268"/>
    <w:rsid w:val="00A21467"/>
    <w:rsid w:val="00A2228B"/>
    <w:rsid w:val="00A22F38"/>
    <w:rsid w:val="00A234D4"/>
    <w:rsid w:val="00A23BA0"/>
    <w:rsid w:val="00A23E57"/>
    <w:rsid w:val="00A244F0"/>
    <w:rsid w:val="00A245AD"/>
    <w:rsid w:val="00A27A4B"/>
    <w:rsid w:val="00A31936"/>
    <w:rsid w:val="00A33B54"/>
    <w:rsid w:val="00A344C5"/>
    <w:rsid w:val="00A34A16"/>
    <w:rsid w:val="00A35E82"/>
    <w:rsid w:val="00A36D86"/>
    <w:rsid w:val="00A3706A"/>
    <w:rsid w:val="00A40871"/>
    <w:rsid w:val="00A4239A"/>
    <w:rsid w:val="00A45166"/>
    <w:rsid w:val="00A463A0"/>
    <w:rsid w:val="00A46819"/>
    <w:rsid w:val="00A4682C"/>
    <w:rsid w:val="00A501BF"/>
    <w:rsid w:val="00A52608"/>
    <w:rsid w:val="00A52620"/>
    <w:rsid w:val="00A52DB5"/>
    <w:rsid w:val="00A54D5E"/>
    <w:rsid w:val="00A56462"/>
    <w:rsid w:val="00A5718D"/>
    <w:rsid w:val="00A57534"/>
    <w:rsid w:val="00A60243"/>
    <w:rsid w:val="00A60AD8"/>
    <w:rsid w:val="00A60EE2"/>
    <w:rsid w:val="00A63A99"/>
    <w:rsid w:val="00A63D39"/>
    <w:rsid w:val="00A64FE0"/>
    <w:rsid w:val="00A66E28"/>
    <w:rsid w:val="00A67A69"/>
    <w:rsid w:val="00A7040A"/>
    <w:rsid w:val="00A7099E"/>
    <w:rsid w:val="00A74C41"/>
    <w:rsid w:val="00A76C3C"/>
    <w:rsid w:val="00A7737E"/>
    <w:rsid w:val="00A801CE"/>
    <w:rsid w:val="00A807B3"/>
    <w:rsid w:val="00A80A46"/>
    <w:rsid w:val="00A81AFB"/>
    <w:rsid w:val="00A81BF9"/>
    <w:rsid w:val="00A81D68"/>
    <w:rsid w:val="00A81DC7"/>
    <w:rsid w:val="00A83FA7"/>
    <w:rsid w:val="00A844FF"/>
    <w:rsid w:val="00A847D9"/>
    <w:rsid w:val="00A9134B"/>
    <w:rsid w:val="00A93621"/>
    <w:rsid w:val="00A93B46"/>
    <w:rsid w:val="00A948AB"/>
    <w:rsid w:val="00A95EDB"/>
    <w:rsid w:val="00A974B6"/>
    <w:rsid w:val="00A97B42"/>
    <w:rsid w:val="00AA0E2D"/>
    <w:rsid w:val="00AA386D"/>
    <w:rsid w:val="00AA38DA"/>
    <w:rsid w:val="00AA3940"/>
    <w:rsid w:val="00AA4CA7"/>
    <w:rsid w:val="00AA55DA"/>
    <w:rsid w:val="00AA6FDD"/>
    <w:rsid w:val="00AA726D"/>
    <w:rsid w:val="00AB4EB6"/>
    <w:rsid w:val="00AB596D"/>
    <w:rsid w:val="00AB5B1C"/>
    <w:rsid w:val="00AC23C7"/>
    <w:rsid w:val="00AC260E"/>
    <w:rsid w:val="00AC3BA2"/>
    <w:rsid w:val="00AC4C9A"/>
    <w:rsid w:val="00AC5715"/>
    <w:rsid w:val="00AC57AC"/>
    <w:rsid w:val="00AC7E33"/>
    <w:rsid w:val="00AD0CD5"/>
    <w:rsid w:val="00AD26EB"/>
    <w:rsid w:val="00AD52C6"/>
    <w:rsid w:val="00AD6BCE"/>
    <w:rsid w:val="00AD6DBA"/>
    <w:rsid w:val="00AE1211"/>
    <w:rsid w:val="00AE1403"/>
    <w:rsid w:val="00AE1DD6"/>
    <w:rsid w:val="00AE2FA2"/>
    <w:rsid w:val="00AE358D"/>
    <w:rsid w:val="00AE406F"/>
    <w:rsid w:val="00AE6549"/>
    <w:rsid w:val="00AE7995"/>
    <w:rsid w:val="00AF0BCE"/>
    <w:rsid w:val="00AF1017"/>
    <w:rsid w:val="00AF14A5"/>
    <w:rsid w:val="00AF1A53"/>
    <w:rsid w:val="00AF3863"/>
    <w:rsid w:val="00AF4D3E"/>
    <w:rsid w:val="00AF51E6"/>
    <w:rsid w:val="00AF6BFE"/>
    <w:rsid w:val="00AF7409"/>
    <w:rsid w:val="00B01286"/>
    <w:rsid w:val="00B01F3A"/>
    <w:rsid w:val="00B037B2"/>
    <w:rsid w:val="00B03AFC"/>
    <w:rsid w:val="00B03D5E"/>
    <w:rsid w:val="00B04944"/>
    <w:rsid w:val="00B0496E"/>
    <w:rsid w:val="00B05A3D"/>
    <w:rsid w:val="00B05E64"/>
    <w:rsid w:val="00B06181"/>
    <w:rsid w:val="00B06AA0"/>
    <w:rsid w:val="00B0769C"/>
    <w:rsid w:val="00B07BE3"/>
    <w:rsid w:val="00B07FDC"/>
    <w:rsid w:val="00B10D2F"/>
    <w:rsid w:val="00B11542"/>
    <w:rsid w:val="00B1358B"/>
    <w:rsid w:val="00B1419E"/>
    <w:rsid w:val="00B1585A"/>
    <w:rsid w:val="00B15B74"/>
    <w:rsid w:val="00B16ED4"/>
    <w:rsid w:val="00B20C19"/>
    <w:rsid w:val="00B2159F"/>
    <w:rsid w:val="00B21614"/>
    <w:rsid w:val="00B22568"/>
    <w:rsid w:val="00B22B9C"/>
    <w:rsid w:val="00B2499A"/>
    <w:rsid w:val="00B25070"/>
    <w:rsid w:val="00B25D4E"/>
    <w:rsid w:val="00B25D9A"/>
    <w:rsid w:val="00B2619D"/>
    <w:rsid w:val="00B26DC6"/>
    <w:rsid w:val="00B272A3"/>
    <w:rsid w:val="00B32405"/>
    <w:rsid w:val="00B3253F"/>
    <w:rsid w:val="00B33677"/>
    <w:rsid w:val="00B33BBE"/>
    <w:rsid w:val="00B3503D"/>
    <w:rsid w:val="00B362CC"/>
    <w:rsid w:val="00B371E7"/>
    <w:rsid w:val="00B37BE6"/>
    <w:rsid w:val="00B41D1A"/>
    <w:rsid w:val="00B42C98"/>
    <w:rsid w:val="00B4350E"/>
    <w:rsid w:val="00B43B1C"/>
    <w:rsid w:val="00B43D93"/>
    <w:rsid w:val="00B4645D"/>
    <w:rsid w:val="00B477A2"/>
    <w:rsid w:val="00B477F8"/>
    <w:rsid w:val="00B51128"/>
    <w:rsid w:val="00B51D2C"/>
    <w:rsid w:val="00B523DC"/>
    <w:rsid w:val="00B547AE"/>
    <w:rsid w:val="00B552FC"/>
    <w:rsid w:val="00B561FC"/>
    <w:rsid w:val="00B601E5"/>
    <w:rsid w:val="00B635B4"/>
    <w:rsid w:val="00B63DB1"/>
    <w:rsid w:val="00B6439F"/>
    <w:rsid w:val="00B65393"/>
    <w:rsid w:val="00B65538"/>
    <w:rsid w:val="00B6555D"/>
    <w:rsid w:val="00B671CB"/>
    <w:rsid w:val="00B70ACC"/>
    <w:rsid w:val="00B71DC4"/>
    <w:rsid w:val="00B73EAE"/>
    <w:rsid w:val="00B7404E"/>
    <w:rsid w:val="00B75F19"/>
    <w:rsid w:val="00B7604A"/>
    <w:rsid w:val="00B76A1E"/>
    <w:rsid w:val="00B804DD"/>
    <w:rsid w:val="00B82399"/>
    <w:rsid w:val="00B84738"/>
    <w:rsid w:val="00B87620"/>
    <w:rsid w:val="00B87727"/>
    <w:rsid w:val="00B90BA3"/>
    <w:rsid w:val="00B92957"/>
    <w:rsid w:val="00B95516"/>
    <w:rsid w:val="00B95AAF"/>
    <w:rsid w:val="00B95C9B"/>
    <w:rsid w:val="00B9629C"/>
    <w:rsid w:val="00B96A88"/>
    <w:rsid w:val="00B970B2"/>
    <w:rsid w:val="00B972C9"/>
    <w:rsid w:val="00BA045E"/>
    <w:rsid w:val="00BA4549"/>
    <w:rsid w:val="00BA5138"/>
    <w:rsid w:val="00BA5163"/>
    <w:rsid w:val="00BA581F"/>
    <w:rsid w:val="00BA65E6"/>
    <w:rsid w:val="00BB0B48"/>
    <w:rsid w:val="00BB108C"/>
    <w:rsid w:val="00BB205B"/>
    <w:rsid w:val="00BB2A50"/>
    <w:rsid w:val="00BB3454"/>
    <w:rsid w:val="00BB36C0"/>
    <w:rsid w:val="00BB6FF2"/>
    <w:rsid w:val="00BC0E46"/>
    <w:rsid w:val="00BC260E"/>
    <w:rsid w:val="00BC2DC5"/>
    <w:rsid w:val="00BC3044"/>
    <w:rsid w:val="00BC4513"/>
    <w:rsid w:val="00BC544D"/>
    <w:rsid w:val="00BC619B"/>
    <w:rsid w:val="00BC703A"/>
    <w:rsid w:val="00BC7086"/>
    <w:rsid w:val="00BC7887"/>
    <w:rsid w:val="00BC7BB3"/>
    <w:rsid w:val="00BC7E9E"/>
    <w:rsid w:val="00BD0A09"/>
    <w:rsid w:val="00BD0C9C"/>
    <w:rsid w:val="00BD11E0"/>
    <w:rsid w:val="00BD1898"/>
    <w:rsid w:val="00BD18CF"/>
    <w:rsid w:val="00BD2F8A"/>
    <w:rsid w:val="00BD358A"/>
    <w:rsid w:val="00BD428E"/>
    <w:rsid w:val="00BD5B8E"/>
    <w:rsid w:val="00BD5BB1"/>
    <w:rsid w:val="00BD5F28"/>
    <w:rsid w:val="00BE1451"/>
    <w:rsid w:val="00BE3295"/>
    <w:rsid w:val="00BE343A"/>
    <w:rsid w:val="00BE5BDB"/>
    <w:rsid w:val="00BE77DD"/>
    <w:rsid w:val="00BF0B0F"/>
    <w:rsid w:val="00BF1394"/>
    <w:rsid w:val="00BF21DB"/>
    <w:rsid w:val="00BF3CF8"/>
    <w:rsid w:val="00BF4241"/>
    <w:rsid w:val="00BF4DD0"/>
    <w:rsid w:val="00BF5B67"/>
    <w:rsid w:val="00BF74F8"/>
    <w:rsid w:val="00C00001"/>
    <w:rsid w:val="00C006FC"/>
    <w:rsid w:val="00C015AB"/>
    <w:rsid w:val="00C028FA"/>
    <w:rsid w:val="00C04094"/>
    <w:rsid w:val="00C048BD"/>
    <w:rsid w:val="00C07669"/>
    <w:rsid w:val="00C10557"/>
    <w:rsid w:val="00C10A31"/>
    <w:rsid w:val="00C11598"/>
    <w:rsid w:val="00C12BB3"/>
    <w:rsid w:val="00C16412"/>
    <w:rsid w:val="00C16966"/>
    <w:rsid w:val="00C16C9F"/>
    <w:rsid w:val="00C1742F"/>
    <w:rsid w:val="00C225DC"/>
    <w:rsid w:val="00C226DF"/>
    <w:rsid w:val="00C22ECE"/>
    <w:rsid w:val="00C231BA"/>
    <w:rsid w:val="00C23732"/>
    <w:rsid w:val="00C26B73"/>
    <w:rsid w:val="00C30156"/>
    <w:rsid w:val="00C30E73"/>
    <w:rsid w:val="00C33395"/>
    <w:rsid w:val="00C336BB"/>
    <w:rsid w:val="00C34329"/>
    <w:rsid w:val="00C37EE0"/>
    <w:rsid w:val="00C4022E"/>
    <w:rsid w:val="00C4055A"/>
    <w:rsid w:val="00C4141E"/>
    <w:rsid w:val="00C50014"/>
    <w:rsid w:val="00C50181"/>
    <w:rsid w:val="00C50841"/>
    <w:rsid w:val="00C509B9"/>
    <w:rsid w:val="00C524CD"/>
    <w:rsid w:val="00C533A8"/>
    <w:rsid w:val="00C540A5"/>
    <w:rsid w:val="00C5439C"/>
    <w:rsid w:val="00C559DE"/>
    <w:rsid w:val="00C56BC5"/>
    <w:rsid w:val="00C60143"/>
    <w:rsid w:val="00C60156"/>
    <w:rsid w:val="00C61743"/>
    <w:rsid w:val="00C62FA0"/>
    <w:rsid w:val="00C64B5D"/>
    <w:rsid w:val="00C707D0"/>
    <w:rsid w:val="00C709B0"/>
    <w:rsid w:val="00C71DF6"/>
    <w:rsid w:val="00C741AB"/>
    <w:rsid w:val="00C7442C"/>
    <w:rsid w:val="00C7552F"/>
    <w:rsid w:val="00C8161B"/>
    <w:rsid w:val="00C8298A"/>
    <w:rsid w:val="00C82A9A"/>
    <w:rsid w:val="00C84C06"/>
    <w:rsid w:val="00C84ECF"/>
    <w:rsid w:val="00C85781"/>
    <w:rsid w:val="00C8586D"/>
    <w:rsid w:val="00C86DAA"/>
    <w:rsid w:val="00C87116"/>
    <w:rsid w:val="00C87310"/>
    <w:rsid w:val="00C875AF"/>
    <w:rsid w:val="00C876E6"/>
    <w:rsid w:val="00C87E7B"/>
    <w:rsid w:val="00C93695"/>
    <w:rsid w:val="00C95E8C"/>
    <w:rsid w:val="00C96AD5"/>
    <w:rsid w:val="00C96BE1"/>
    <w:rsid w:val="00C9712D"/>
    <w:rsid w:val="00C9765A"/>
    <w:rsid w:val="00CA075A"/>
    <w:rsid w:val="00CA0938"/>
    <w:rsid w:val="00CA210F"/>
    <w:rsid w:val="00CA409B"/>
    <w:rsid w:val="00CA4833"/>
    <w:rsid w:val="00CA507D"/>
    <w:rsid w:val="00CA50A9"/>
    <w:rsid w:val="00CA514B"/>
    <w:rsid w:val="00CA52B1"/>
    <w:rsid w:val="00CA5BF5"/>
    <w:rsid w:val="00CA67CF"/>
    <w:rsid w:val="00CA73C0"/>
    <w:rsid w:val="00CB0399"/>
    <w:rsid w:val="00CB24A6"/>
    <w:rsid w:val="00CB2AC4"/>
    <w:rsid w:val="00CB45CC"/>
    <w:rsid w:val="00CC052B"/>
    <w:rsid w:val="00CC0A48"/>
    <w:rsid w:val="00CC1287"/>
    <w:rsid w:val="00CC176F"/>
    <w:rsid w:val="00CC1F02"/>
    <w:rsid w:val="00CC3831"/>
    <w:rsid w:val="00CC38C0"/>
    <w:rsid w:val="00CC39E5"/>
    <w:rsid w:val="00CC4258"/>
    <w:rsid w:val="00CC5C29"/>
    <w:rsid w:val="00CC6103"/>
    <w:rsid w:val="00CC7E5D"/>
    <w:rsid w:val="00CD649D"/>
    <w:rsid w:val="00CD7E94"/>
    <w:rsid w:val="00CE2044"/>
    <w:rsid w:val="00CE24BA"/>
    <w:rsid w:val="00CE3348"/>
    <w:rsid w:val="00CE39C8"/>
    <w:rsid w:val="00CE3F86"/>
    <w:rsid w:val="00CE630D"/>
    <w:rsid w:val="00CF3174"/>
    <w:rsid w:val="00CF377B"/>
    <w:rsid w:val="00CF4977"/>
    <w:rsid w:val="00CF5869"/>
    <w:rsid w:val="00CF6BBD"/>
    <w:rsid w:val="00CF7196"/>
    <w:rsid w:val="00CF7678"/>
    <w:rsid w:val="00CF78AC"/>
    <w:rsid w:val="00CF7E40"/>
    <w:rsid w:val="00D0090A"/>
    <w:rsid w:val="00D0091F"/>
    <w:rsid w:val="00D00DF0"/>
    <w:rsid w:val="00D02356"/>
    <w:rsid w:val="00D035AC"/>
    <w:rsid w:val="00D038EF"/>
    <w:rsid w:val="00D03DE1"/>
    <w:rsid w:val="00D042BF"/>
    <w:rsid w:val="00D04D76"/>
    <w:rsid w:val="00D04F5E"/>
    <w:rsid w:val="00D05475"/>
    <w:rsid w:val="00D057FB"/>
    <w:rsid w:val="00D06234"/>
    <w:rsid w:val="00D06E31"/>
    <w:rsid w:val="00D10450"/>
    <w:rsid w:val="00D10503"/>
    <w:rsid w:val="00D110B7"/>
    <w:rsid w:val="00D14180"/>
    <w:rsid w:val="00D1430D"/>
    <w:rsid w:val="00D17230"/>
    <w:rsid w:val="00D17E4A"/>
    <w:rsid w:val="00D20E14"/>
    <w:rsid w:val="00D2352F"/>
    <w:rsid w:val="00D2425A"/>
    <w:rsid w:val="00D264BF"/>
    <w:rsid w:val="00D268D7"/>
    <w:rsid w:val="00D2704D"/>
    <w:rsid w:val="00D276B8"/>
    <w:rsid w:val="00D27721"/>
    <w:rsid w:val="00D3010D"/>
    <w:rsid w:val="00D33604"/>
    <w:rsid w:val="00D336C6"/>
    <w:rsid w:val="00D35353"/>
    <w:rsid w:val="00D3687F"/>
    <w:rsid w:val="00D36A06"/>
    <w:rsid w:val="00D374C3"/>
    <w:rsid w:val="00D40B58"/>
    <w:rsid w:val="00D43289"/>
    <w:rsid w:val="00D43F17"/>
    <w:rsid w:val="00D446F4"/>
    <w:rsid w:val="00D4703E"/>
    <w:rsid w:val="00D47265"/>
    <w:rsid w:val="00D47A78"/>
    <w:rsid w:val="00D47B9A"/>
    <w:rsid w:val="00D52E8E"/>
    <w:rsid w:val="00D52F57"/>
    <w:rsid w:val="00D54709"/>
    <w:rsid w:val="00D554BB"/>
    <w:rsid w:val="00D57D8A"/>
    <w:rsid w:val="00D60C6C"/>
    <w:rsid w:val="00D613EA"/>
    <w:rsid w:val="00D62D00"/>
    <w:rsid w:val="00D637D3"/>
    <w:rsid w:val="00D64000"/>
    <w:rsid w:val="00D643AC"/>
    <w:rsid w:val="00D6452C"/>
    <w:rsid w:val="00D647E3"/>
    <w:rsid w:val="00D650B4"/>
    <w:rsid w:val="00D651E3"/>
    <w:rsid w:val="00D65C48"/>
    <w:rsid w:val="00D703BB"/>
    <w:rsid w:val="00D703CB"/>
    <w:rsid w:val="00D734C2"/>
    <w:rsid w:val="00D74F28"/>
    <w:rsid w:val="00D7504F"/>
    <w:rsid w:val="00D80E44"/>
    <w:rsid w:val="00D8124D"/>
    <w:rsid w:val="00D81BBC"/>
    <w:rsid w:val="00D84189"/>
    <w:rsid w:val="00D8465C"/>
    <w:rsid w:val="00D84FAD"/>
    <w:rsid w:val="00D87BEB"/>
    <w:rsid w:val="00D90E71"/>
    <w:rsid w:val="00D910D5"/>
    <w:rsid w:val="00D93611"/>
    <w:rsid w:val="00D95239"/>
    <w:rsid w:val="00D95CBC"/>
    <w:rsid w:val="00DA2BD1"/>
    <w:rsid w:val="00DA31A2"/>
    <w:rsid w:val="00DA3A26"/>
    <w:rsid w:val="00DA3B9A"/>
    <w:rsid w:val="00DA3EC2"/>
    <w:rsid w:val="00DA4F19"/>
    <w:rsid w:val="00DA667D"/>
    <w:rsid w:val="00DA7796"/>
    <w:rsid w:val="00DB1FF5"/>
    <w:rsid w:val="00DB3528"/>
    <w:rsid w:val="00DB380D"/>
    <w:rsid w:val="00DB4A22"/>
    <w:rsid w:val="00DB6DE1"/>
    <w:rsid w:val="00DB7E79"/>
    <w:rsid w:val="00DC3A99"/>
    <w:rsid w:val="00DC62D3"/>
    <w:rsid w:val="00DC67D4"/>
    <w:rsid w:val="00DC759E"/>
    <w:rsid w:val="00DD217F"/>
    <w:rsid w:val="00DD3CF7"/>
    <w:rsid w:val="00DD4800"/>
    <w:rsid w:val="00DD4E0F"/>
    <w:rsid w:val="00DD50FC"/>
    <w:rsid w:val="00DD6142"/>
    <w:rsid w:val="00DD64D0"/>
    <w:rsid w:val="00DD7263"/>
    <w:rsid w:val="00DD75D0"/>
    <w:rsid w:val="00DD7629"/>
    <w:rsid w:val="00DE0133"/>
    <w:rsid w:val="00DE04A1"/>
    <w:rsid w:val="00DE1F49"/>
    <w:rsid w:val="00DE310E"/>
    <w:rsid w:val="00DE4F0C"/>
    <w:rsid w:val="00DE7F0C"/>
    <w:rsid w:val="00DF021F"/>
    <w:rsid w:val="00DF35B6"/>
    <w:rsid w:val="00DF395C"/>
    <w:rsid w:val="00DF3E07"/>
    <w:rsid w:val="00DF3F2F"/>
    <w:rsid w:val="00DF4953"/>
    <w:rsid w:val="00DF694B"/>
    <w:rsid w:val="00DF75C8"/>
    <w:rsid w:val="00E00CD8"/>
    <w:rsid w:val="00E0597F"/>
    <w:rsid w:val="00E06854"/>
    <w:rsid w:val="00E11637"/>
    <w:rsid w:val="00E1166D"/>
    <w:rsid w:val="00E13EAD"/>
    <w:rsid w:val="00E13ED9"/>
    <w:rsid w:val="00E140B4"/>
    <w:rsid w:val="00E14F74"/>
    <w:rsid w:val="00E16246"/>
    <w:rsid w:val="00E17731"/>
    <w:rsid w:val="00E1782C"/>
    <w:rsid w:val="00E20698"/>
    <w:rsid w:val="00E209FB"/>
    <w:rsid w:val="00E2397D"/>
    <w:rsid w:val="00E241E7"/>
    <w:rsid w:val="00E31423"/>
    <w:rsid w:val="00E33FB1"/>
    <w:rsid w:val="00E345FD"/>
    <w:rsid w:val="00E35589"/>
    <w:rsid w:val="00E36E04"/>
    <w:rsid w:val="00E37C3D"/>
    <w:rsid w:val="00E44D69"/>
    <w:rsid w:val="00E452C3"/>
    <w:rsid w:val="00E4759F"/>
    <w:rsid w:val="00E47E06"/>
    <w:rsid w:val="00E5049D"/>
    <w:rsid w:val="00E5123F"/>
    <w:rsid w:val="00E5368C"/>
    <w:rsid w:val="00E53859"/>
    <w:rsid w:val="00E5392C"/>
    <w:rsid w:val="00E566D6"/>
    <w:rsid w:val="00E56BF6"/>
    <w:rsid w:val="00E57096"/>
    <w:rsid w:val="00E57A61"/>
    <w:rsid w:val="00E605DB"/>
    <w:rsid w:val="00E60DEE"/>
    <w:rsid w:val="00E6129D"/>
    <w:rsid w:val="00E6139A"/>
    <w:rsid w:val="00E61614"/>
    <w:rsid w:val="00E61720"/>
    <w:rsid w:val="00E6210A"/>
    <w:rsid w:val="00E62146"/>
    <w:rsid w:val="00E628EF"/>
    <w:rsid w:val="00E636A4"/>
    <w:rsid w:val="00E63BFA"/>
    <w:rsid w:val="00E63E6A"/>
    <w:rsid w:val="00E64A9D"/>
    <w:rsid w:val="00E64E14"/>
    <w:rsid w:val="00E65482"/>
    <w:rsid w:val="00E65683"/>
    <w:rsid w:val="00E66C5C"/>
    <w:rsid w:val="00E66E9E"/>
    <w:rsid w:val="00E66FA8"/>
    <w:rsid w:val="00E708C0"/>
    <w:rsid w:val="00E70EB4"/>
    <w:rsid w:val="00E710C8"/>
    <w:rsid w:val="00E717FB"/>
    <w:rsid w:val="00E71BD2"/>
    <w:rsid w:val="00E74237"/>
    <w:rsid w:val="00E75E20"/>
    <w:rsid w:val="00E7604B"/>
    <w:rsid w:val="00E762EE"/>
    <w:rsid w:val="00E77251"/>
    <w:rsid w:val="00E77B31"/>
    <w:rsid w:val="00E77E7B"/>
    <w:rsid w:val="00E80165"/>
    <w:rsid w:val="00E80E70"/>
    <w:rsid w:val="00E80E71"/>
    <w:rsid w:val="00E81FF3"/>
    <w:rsid w:val="00E829A4"/>
    <w:rsid w:val="00E82E58"/>
    <w:rsid w:val="00E83444"/>
    <w:rsid w:val="00E85CC3"/>
    <w:rsid w:val="00E8778E"/>
    <w:rsid w:val="00E87DB2"/>
    <w:rsid w:val="00E90F3F"/>
    <w:rsid w:val="00E90FF3"/>
    <w:rsid w:val="00E91301"/>
    <w:rsid w:val="00E9369E"/>
    <w:rsid w:val="00E94126"/>
    <w:rsid w:val="00E94BFA"/>
    <w:rsid w:val="00E973C2"/>
    <w:rsid w:val="00E97619"/>
    <w:rsid w:val="00E97625"/>
    <w:rsid w:val="00E97F45"/>
    <w:rsid w:val="00EA0E9B"/>
    <w:rsid w:val="00EA1D7D"/>
    <w:rsid w:val="00EA6A3A"/>
    <w:rsid w:val="00EB0946"/>
    <w:rsid w:val="00EB18D6"/>
    <w:rsid w:val="00EB2FB0"/>
    <w:rsid w:val="00EB3638"/>
    <w:rsid w:val="00EB5C62"/>
    <w:rsid w:val="00EB60B7"/>
    <w:rsid w:val="00EB67E0"/>
    <w:rsid w:val="00EC03DE"/>
    <w:rsid w:val="00EC2472"/>
    <w:rsid w:val="00EC3208"/>
    <w:rsid w:val="00EC3499"/>
    <w:rsid w:val="00EC4187"/>
    <w:rsid w:val="00EC5402"/>
    <w:rsid w:val="00EC5828"/>
    <w:rsid w:val="00EC5A3C"/>
    <w:rsid w:val="00EC5C29"/>
    <w:rsid w:val="00ED4C78"/>
    <w:rsid w:val="00ED61D3"/>
    <w:rsid w:val="00EE01FC"/>
    <w:rsid w:val="00EE0376"/>
    <w:rsid w:val="00EE1989"/>
    <w:rsid w:val="00EE5CE6"/>
    <w:rsid w:val="00EE5DFE"/>
    <w:rsid w:val="00EE79E4"/>
    <w:rsid w:val="00EF16C4"/>
    <w:rsid w:val="00EF2C49"/>
    <w:rsid w:val="00EF3201"/>
    <w:rsid w:val="00EF38D0"/>
    <w:rsid w:val="00EF4D0B"/>
    <w:rsid w:val="00EF62F0"/>
    <w:rsid w:val="00F002AA"/>
    <w:rsid w:val="00F004EC"/>
    <w:rsid w:val="00F007FA"/>
    <w:rsid w:val="00F01F8B"/>
    <w:rsid w:val="00F021FF"/>
    <w:rsid w:val="00F0304A"/>
    <w:rsid w:val="00F05502"/>
    <w:rsid w:val="00F059AA"/>
    <w:rsid w:val="00F063B3"/>
    <w:rsid w:val="00F11299"/>
    <w:rsid w:val="00F112C2"/>
    <w:rsid w:val="00F11960"/>
    <w:rsid w:val="00F12088"/>
    <w:rsid w:val="00F129A1"/>
    <w:rsid w:val="00F129B3"/>
    <w:rsid w:val="00F151A4"/>
    <w:rsid w:val="00F15539"/>
    <w:rsid w:val="00F15BFF"/>
    <w:rsid w:val="00F219BA"/>
    <w:rsid w:val="00F2201B"/>
    <w:rsid w:val="00F23015"/>
    <w:rsid w:val="00F2404D"/>
    <w:rsid w:val="00F245EA"/>
    <w:rsid w:val="00F27850"/>
    <w:rsid w:val="00F30F59"/>
    <w:rsid w:val="00F30FFF"/>
    <w:rsid w:val="00F318A7"/>
    <w:rsid w:val="00F31BDF"/>
    <w:rsid w:val="00F32043"/>
    <w:rsid w:val="00F3233B"/>
    <w:rsid w:val="00F3244F"/>
    <w:rsid w:val="00F32AA2"/>
    <w:rsid w:val="00F32D01"/>
    <w:rsid w:val="00F33D0D"/>
    <w:rsid w:val="00F35F80"/>
    <w:rsid w:val="00F3718A"/>
    <w:rsid w:val="00F3760D"/>
    <w:rsid w:val="00F4241F"/>
    <w:rsid w:val="00F43B0C"/>
    <w:rsid w:val="00F44835"/>
    <w:rsid w:val="00F450A6"/>
    <w:rsid w:val="00F4564C"/>
    <w:rsid w:val="00F46548"/>
    <w:rsid w:val="00F46A87"/>
    <w:rsid w:val="00F471D4"/>
    <w:rsid w:val="00F52308"/>
    <w:rsid w:val="00F54AE1"/>
    <w:rsid w:val="00F55992"/>
    <w:rsid w:val="00F55C42"/>
    <w:rsid w:val="00F5701C"/>
    <w:rsid w:val="00F570E2"/>
    <w:rsid w:val="00F60AD5"/>
    <w:rsid w:val="00F6350D"/>
    <w:rsid w:val="00F63ACF"/>
    <w:rsid w:val="00F64A22"/>
    <w:rsid w:val="00F65E77"/>
    <w:rsid w:val="00F661DD"/>
    <w:rsid w:val="00F71A7A"/>
    <w:rsid w:val="00F72447"/>
    <w:rsid w:val="00F724C4"/>
    <w:rsid w:val="00F72EE1"/>
    <w:rsid w:val="00F761DB"/>
    <w:rsid w:val="00F7682E"/>
    <w:rsid w:val="00F80512"/>
    <w:rsid w:val="00F81625"/>
    <w:rsid w:val="00F8168B"/>
    <w:rsid w:val="00F81792"/>
    <w:rsid w:val="00F81E64"/>
    <w:rsid w:val="00F83278"/>
    <w:rsid w:val="00F837DE"/>
    <w:rsid w:val="00F8590B"/>
    <w:rsid w:val="00F8608C"/>
    <w:rsid w:val="00F86AED"/>
    <w:rsid w:val="00F92DC7"/>
    <w:rsid w:val="00F96F22"/>
    <w:rsid w:val="00F97B99"/>
    <w:rsid w:val="00FA005A"/>
    <w:rsid w:val="00FA1213"/>
    <w:rsid w:val="00FA2BD9"/>
    <w:rsid w:val="00FA3085"/>
    <w:rsid w:val="00FA401F"/>
    <w:rsid w:val="00FA4B4C"/>
    <w:rsid w:val="00FA5ADE"/>
    <w:rsid w:val="00FB0A6F"/>
    <w:rsid w:val="00FB1854"/>
    <w:rsid w:val="00FB18C6"/>
    <w:rsid w:val="00FB230B"/>
    <w:rsid w:val="00FB3C60"/>
    <w:rsid w:val="00FB409C"/>
    <w:rsid w:val="00FB5BCA"/>
    <w:rsid w:val="00FB63C1"/>
    <w:rsid w:val="00FB66E0"/>
    <w:rsid w:val="00FB7645"/>
    <w:rsid w:val="00FC30C2"/>
    <w:rsid w:val="00FC39E9"/>
    <w:rsid w:val="00FC3B45"/>
    <w:rsid w:val="00FC5AE7"/>
    <w:rsid w:val="00FC5B2B"/>
    <w:rsid w:val="00FD086F"/>
    <w:rsid w:val="00FD117B"/>
    <w:rsid w:val="00FD18F6"/>
    <w:rsid w:val="00FD1A72"/>
    <w:rsid w:val="00FD1C3B"/>
    <w:rsid w:val="00FD21F2"/>
    <w:rsid w:val="00FD2D10"/>
    <w:rsid w:val="00FD3064"/>
    <w:rsid w:val="00FD30D8"/>
    <w:rsid w:val="00FD3295"/>
    <w:rsid w:val="00FD6179"/>
    <w:rsid w:val="00FE04B3"/>
    <w:rsid w:val="00FE0F26"/>
    <w:rsid w:val="00FE0F4A"/>
    <w:rsid w:val="00FE13A9"/>
    <w:rsid w:val="00FE1F54"/>
    <w:rsid w:val="00FE225A"/>
    <w:rsid w:val="00FE2607"/>
    <w:rsid w:val="00FE2AE7"/>
    <w:rsid w:val="00FE2C16"/>
    <w:rsid w:val="00FE2E2A"/>
    <w:rsid w:val="00FE32FF"/>
    <w:rsid w:val="00FE34BF"/>
    <w:rsid w:val="00FE4539"/>
    <w:rsid w:val="00FE5346"/>
    <w:rsid w:val="00FE5617"/>
    <w:rsid w:val="00FE58BF"/>
    <w:rsid w:val="00FE7716"/>
    <w:rsid w:val="00FF2815"/>
    <w:rsid w:val="00FF311A"/>
    <w:rsid w:val="00FF499C"/>
    <w:rsid w:val="00FF4B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AU" w:eastAsia="en-US" w:bidi="ar-SA"/>
      </w:rPr>
    </w:rPrDefault>
    <w:pPrDefault>
      <w:pPr>
        <w:spacing w:before="2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0268"/>
    <w:pPr>
      <w:spacing w:before="0" w:after="200" w:line="276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0268"/>
    <w:pPr>
      <w:ind w:left="720"/>
      <w:contextualSpacing/>
    </w:pPr>
  </w:style>
  <w:style w:type="table" w:styleId="TableGrid">
    <w:name w:val="Table Grid"/>
    <w:basedOn w:val="TableNormal"/>
    <w:rsid w:val="00C60156"/>
    <w:pPr>
      <w:spacing w:before="0"/>
    </w:pPr>
    <w:rPr>
      <w:rFonts w:eastAsia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C6015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6015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60156"/>
    <w:rPr>
      <w:rFonts w:asciiTheme="minorHAnsi" w:hAnsiTheme="minorHAns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6015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60156"/>
    <w:rPr>
      <w:rFonts w:asciiTheme="minorHAnsi" w:hAnsiTheme="minorHAnsi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01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0156"/>
    <w:rPr>
      <w:rFonts w:ascii="Tahoma" w:hAnsi="Tahoma" w:cs="Tahoma"/>
      <w:sz w:val="16"/>
      <w:szCs w:val="16"/>
    </w:rPr>
  </w:style>
  <w:style w:type="paragraph" w:customStyle="1" w:styleId="PQuestion1">
    <w:name w:val="P: Question 1"/>
    <w:basedOn w:val="Normal"/>
    <w:qFormat/>
    <w:rsid w:val="00FD3064"/>
    <w:pPr>
      <w:widowControl w:val="0"/>
      <w:tabs>
        <w:tab w:val="left" w:pos="567"/>
      </w:tabs>
      <w:autoSpaceDE w:val="0"/>
      <w:autoSpaceDN w:val="0"/>
      <w:spacing w:before="120" w:after="120" w:line="280" w:lineRule="exact"/>
      <w:ind w:left="567" w:hanging="567"/>
    </w:pPr>
    <w:rPr>
      <w:rFonts w:ascii="Arial" w:eastAsia="MS Mincho" w:hAnsi="Arial" w:cs="Arial"/>
      <w:lang w:eastAsia="en-GB"/>
    </w:rPr>
  </w:style>
  <w:style w:type="table" w:customStyle="1" w:styleId="TableGrid1">
    <w:name w:val="Table Grid1"/>
    <w:basedOn w:val="TableNormal"/>
    <w:next w:val="TableGrid"/>
    <w:uiPriority w:val="39"/>
    <w:rsid w:val="00FD3064"/>
    <w:pPr>
      <w:spacing w:before="0"/>
    </w:pPr>
    <w:rPr>
      <w:rFonts w:ascii="Cambria" w:hAnsi="Cambria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subscriptasis">
    <w:name w:val="P:   subscript as is"/>
    <w:uiPriority w:val="99"/>
    <w:rsid w:val="00FD3064"/>
    <w:rPr>
      <w:w w:val="100"/>
      <w:vertAlign w:val="subscript"/>
    </w:rPr>
  </w:style>
  <w:style w:type="character" w:customStyle="1" w:styleId="Psubscriptasis0">
    <w:name w:val="P: subscript as is"/>
    <w:uiPriority w:val="99"/>
    <w:rsid w:val="00FD3064"/>
    <w:rPr>
      <w:w w:val="100"/>
      <w:vertAlign w:val="subscript"/>
    </w:rPr>
  </w:style>
  <w:style w:type="character" w:customStyle="1" w:styleId="Pboldasis">
    <w:name w:val="P:   bold as is"/>
    <w:uiPriority w:val="99"/>
    <w:rsid w:val="00FD3064"/>
    <w:rPr>
      <w:rFonts w:ascii="Arial" w:hAnsi="Arial"/>
      <w:b/>
      <w:i w:val="0"/>
      <w:w w:val="100"/>
      <w:sz w:val="22"/>
    </w:rPr>
  </w:style>
  <w:style w:type="paragraph" w:customStyle="1" w:styleId="PQuestiona">
    <w:name w:val="P: Question a"/>
    <w:basedOn w:val="Normal"/>
    <w:qFormat/>
    <w:rsid w:val="00FD3064"/>
    <w:pPr>
      <w:tabs>
        <w:tab w:val="left" w:pos="567"/>
        <w:tab w:val="left" w:pos="1134"/>
        <w:tab w:val="right" w:pos="10206"/>
      </w:tabs>
      <w:spacing w:before="120" w:after="120" w:line="280" w:lineRule="exact"/>
      <w:ind w:left="1134" w:hanging="567"/>
    </w:pPr>
    <w:rPr>
      <w:rFonts w:ascii="Arial" w:eastAsiaTheme="minorEastAsia" w:hAnsi="Arial" w:cs="Arial"/>
      <w:lang w:eastAsia="en-GB"/>
    </w:rPr>
  </w:style>
  <w:style w:type="paragraph" w:customStyle="1" w:styleId="PBodytextfullout">
    <w:name w:val="P: Body text fullout"/>
    <w:basedOn w:val="Normal"/>
    <w:uiPriority w:val="99"/>
    <w:rsid w:val="004B2B1B"/>
    <w:pPr>
      <w:widowControl w:val="0"/>
      <w:tabs>
        <w:tab w:val="right" w:pos="10206"/>
      </w:tabs>
      <w:autoSpaceDE w:val="0"/>
      <w:autoSpaceDN w:val="0"/>
      <w:adjustRightInd w:val="0"/>
      <w:spacing w:before="120" w:after="120" w:line="260" w:lineRule="atLeast"/>
      <w:textAlignment w:val="center"/>
    </w:pPr>
    <w:rPr>
      <w:rFonts w:ascii="Arial" w:eastAsiaTheme="minorEastAsia" w:hAnsi="Arial" w:cs="Arial"/>
      <w:color w:val="000000"/>
      <w:lang w:eastAsia="en-GB"/>
    </w:rPr>
  </w:style>
  <w:style w:type="paragraph" w:customStyle="1" w:styleId="PQuestionai">
    <w:name w:val="P: Question a/i"/>
    <w:basedOn w:val="Normal"/>
    <w:qFormat/>
    <w:rsid w:val="004B2B1B"/>
    <w:pPr>
      <w:tabs>
        <w:tab w:val="left" w:pos="567"/>
        <w:tab w:val="left" w:pos="1134"/>
        <w:tab w:val="right" w:pos="10206"/>
      </w:tabs>
      <w:spacing w:before="120" w:after="120" w:line="280" w:lineRule="exact"/>
      <w:ind w:left="1701" w:hanging="1134"/>
    </w:pPr>
    <w:rPr>
      <w:rFonts w:ascii="Arial" w:eastAsiaTheme="minorEastAsia" w:hAnsi="Arial" w:cs="Arial"/>
      <w:lang w:eastAsia="en-GB"/>
    </w:rPr>
  </w:style>
  <w:style w:type="paragraph" w:customStyle="1" w:styleId="PQuestioni">
    <w:name w:val="P: Question i"/>
    <w:basedOn w:val="Normal"/>
    <w:qFormat/>
    <w:rsid w:val="004B2B1B"/>
    <w:pPr>
      <w:widowControl w:val="0"/>
      <w:tabs>
        <w:tab w:val="left" w:pos="1701"/>
        <w:tab w:val="left" w:pos="9364"/>
      </w:tabs>
      <w:autoSpaceDE w:val="0"/>
      <w:autoSpaceDN w:val="0"/>
      <w:spacing w:before="120" w:after="120" w:line="280" w:lineRule="exact"/>
      <w:ind w:left="1701" w:hanging="567"/>
    </w:pPr>
    <w:rPr>
      <w:rFonts w:ascii="Arial" w:eastAsiaTheme="minorEastAsia" w:hAnsi="Arial" w:cs="Arial"/>
      <w:lang w:eastAsia="en-GB"/>
    </w:rPr>
  </w:style>
  <w:style w:type="paragraph" w:customStyle="1" w:styleId="PQuestionaline">
    <w:name w:val="P: Question a line"/>
    <w:basedOn w:val="PQuestiona"/>
    <w:qFormat/>
    <w:rsid w:val="004B2B1B"/>
    <w:pPr>
      <w:spacing w:before="240" w:after="240"/>
    </w:pPr>
  </w:style>
  <w:style w:type="character" w:customStyle="1" w:styleId="Psuperscriptasis">
    <w:name w:val="P:   superscript as is"/>
    <w:uiPriority w:val="99"/>
    <w:rsid w:val="004B2B1B"/>
    <w:rPr>
      <w:w w:val="100"/>
      <w:vertAlign w:val="superscript"/>
    </w:rPr>
  </w:style>
  <w:style w:type="character" w:customStyle="1" w:styleId="Pitalicasis">
    <w:name w:val="P:   italic as is"/>
    <w:uiPriority w:val="99"/>
    <w:rsid w:val="004B2B1B"/>
    <w:rPr>
      <w:rFonts w:ascii="Arial" w:hAnsi="Arial"/>
      <w:i/>
      <w:color w:val="000000"/>
      <w:w w:val="100"/>
      <w:sz w:val="22"/>
    </w:rPr>
  </w:style>
  <w:style w:type="character" w:customStyle="1" w:styleId="PSubscript">
    <w:name w:val="P: Subscript"/>
    <w:rsid w:val="00A93621"/>
    <w:rPr>
      <w:vertAlign w:val="subscript"/>
    </w:rPr>
  </w:style>
  <w:style w:type="character" w:styleId="PlaceholderText">
    <w:name w:val="Placeholder Text"/>
    <w:basedOn w:val="DefaultParagraphFont"/>
    <w:uiPriority w:val="99"/>
    <w:semiHidden/>
    <w:rsid w:val="00E64E1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AU" w:eastAsia="en-US" w:bidi="ar-SA"/>
      </w:rPr>
    </w:rPrDefault>
    <w:pPrDefault>
      <w:pPr>
        <w:spacing w:before="2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0268"/>
    <w:pPr>
      <w:spacing w:before="0" w:after="200" w:line="276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0268"/>
    <w:pPr>
      <w:ind w:left="720"/>
      <w:contextualSpacing/>
    </w:pPr>
  </w:style>
  <w:style w:type="table" w:styleId="TableGrid">
    <w:name w:val="Table Grid"/>
    <w:basedOn w:val="TableNormal"/>
    <w:rsid w:val="00C60156"/>
    <w:pPr>
      <w:spacing w:before="0"/>
    </w:pPr>
    <w:rPr>
      <w:rFonts w:eastAsia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C6015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6015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60156"/>
    <w:rPr>
      <w:rFonts w:asciiTheme="minorHAnsi" w:hAnsiTheme="minorHAns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6015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60156"/>
    <w:rPr>
      <w:rFonts w:asciiTheme="minorHAnsi" w:hAnsiTheme="minorHAnsi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01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0156"/>
    <w:rPr>
      <w:rFonts w:ascii="Tahoma" w:hAnsi="Tahoma" w:cs="Tahoma"/>
      <w:sz w:val="16"/>
      <w:szCs w:val="16"/>
    </w:rPr>
  </w:style>
  <w:style w:type="paragraph" w:customStyle="1" w:styleId="PQuestion1">
    <w:name w:val="P: Question 1"/>
    <w:basedOn w:val="Normal"/>
    <w:qFormat/>
    <w:rsid w:val="00FD3064"/>
    <w:pPr>
      <w:widowControl w:val="0"/>
      <w:tabs>
        <w:tab w:val="left" w:pos="567"/>
      </w:tabs>
      <w:autoSpaceDE w:val="0"/>
      <w:autoSpaceDN w:val="0"/>
      <w:spacing w:before="120" w:after="120" w:line="280" w:lineRule="exact"/>
      <w:ind w:left="567" w:hanging="567"/>
    </w:pPr>
    <w:rPr>
      <w:rFonts w:ascii="Arial" w:eastAsia="MS Mincho" w:hAnsi="Arial" w:cs="Arial"/>
      <w:lang w:eastAsia="en-GB"/>
    </w:rPr>
  </w:style>
  <w:style w:type="table" w:customStyle="1" w:styleId="TableGrid1">
    <w:name w:val="Table Grid1"/>
    <w:basedOn w:val="TableNormal"/>
    <w:next w:val="TableGrid"/>
    <w:uiPriority w:val="39"/>
    <w:rsid w:val="00FD3064"/>
    <w:pPr>
      <w:spacing w:before="0"/>
    </w:pPr>
    <w:rPr>
      <w:rFonts w:ascii="Cambria" w:hAnsi="Cambria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subscriptasis">
    <w:name w:val="P:   subscript as is"/>
    <w:uiPriority w:val="99"/>
    <w:rsid w:val="00FD3064"/>
    <w:rPr>
      <w:w w:val="100"/>
      <w:vertAlign w:val="subscript"/>
    </w:rPr>
  </w:style>
  <w:style w:type="character" w:customStyle="1" w:styleId="Psubscriptasis0">
    <w:name w:val="P: subscript as is"/>
    <w:uiPriority w:val="99"/>
    <w:rsid w:val="00FD3064"/>
    <w:rPr>
      <w:w w:val="100"/>
      <w:vertAlign w:val="subscript"/>
    </w:rPr>
  </w:style>
  <w:style w:type="character" w:customStyle="1" w:styleId="Pboldasis">
    <w:name w:val="P:   bold as is"/>
    <w:uiPriority w:val="99"/>
    <w:rsid w:val="00FD3064"/>
    <w:rPr>
      <w:rFonts w:ascii="Arial" w:hAnsi="Arial"/>
      <w:b/>
      <w:i w:val="0"/>
      <w:w w:val="100"/>
      <w:sz w:val="22"/>
    </w:rPr>
  </w:style>
  <w:style w:type="paragraph" w:customStyle="1" w:styleId="PQuestiona">
    <w:name w:val="P: Question a"/>
    <w:basedOn w:val="Normal"/>
    <w:qFormat/>
    <w:rsid w:val="00FD3064"/>
    <w:pPr>
      <w:tabs>
        <w:tab w:val="left" w:pos="567"/>
        <w:tab w:val="left" w:pos="1134"/>
        <w:tab w:val="right" w:pos="10206"/>
      </w:tabs>
      <w:spacing w:before="120" w:after="120" w:line="280" w:lineRule="exact"/>
      <w:ind w:left="1134" w:hanging="567"/>
    </w:pPr>
    <w:rPr>
      <w:rFonts w:ascii="Arial" w:eastAsiaTheme="minorEastAsia" w:hAnsi="Arial" w:cs="Arial"/>
      <w:lang w:eastAsia="en-GB"/>
    </w:rPr>
  </w:style>
  <w:style w:type="paragraph" w:customStyle="1" w:styleId="PBodytextfullout">
    <w:name w:val="P: Body text fullout"/>
    <w:basedOn w:val="Normal"/>
    <w:uiPriority w:val="99"/>
    <w:rsid w:val="004B2B1B"/>
    <w:pPr>
      <w:widowControl w:val="0"/>
      <w:tabs>
        <w:tab w:val="right" w:pos="10206"/>
      </w:tabs>
      <w:autoSpaceDE w:val="0"/>
      <w:autoSpaceDN w:val="0"/>
      <w:adjustRightInd w:val="0"/>
      <w:spacing w:before="120" w:after="120" w:line="260" w:lineRule="atLeast"/>
      <w:textAlignment w:val="center"/>
    </w:pPr>
    <w:rPr>
      <w:rFonts w:ascii="Arial" w:eastAsiaTheme="minorEastAsia" w:hAnsi="Arial" w:cs="Arial"/>
      <w:color w:val="000000"/>
      <w:lang w:eastAsia="en-GB"/>
    </w:rPr>
  </w:style>
  <w:style w:type="paragraph" w:customStyle="1" w:styleId="PQuestionai">
    <w:name w:val="P: Question a/i"/>
    <w:basedOn w:val="Normal"/>
    <w:qFormat/>
    <w:rsid w:val="004B2B1B"/>
    <w:pPr>
      <w:tabs>
        <w:tab w:val="left" w:pos="567"/>
        <w:tab w:val="left" w:pos="1134"/>
        <w:tab w:val="right" w:pos="10206"/>
      </w:tabs>
      <w:spacing w:before="120" w:after="120" w:line="280" w:lineRule="exact"/>
      <w:ind w:left="1701" w:hanging="1134"/>
    </w:pPr>
    <w:rPr>
      <w:rFonts w:ascii="Arial" w:eastAsiaTheme="minorEastAsia" w:hAnsi="Arial" w:cs="Arial"/>
      <w:lang w:eastAsia="en-GB"/>
    </w:rPr>
  </w:style>
  <w:style w:type="paragraph" w:customStyle="1" w:styleId="PQuestioni">
    <w:name w:val="P: Question i"/>
    <w:basedOn w:val="Normal"/>
    <w:qFormat/>
    <w:rsid w:val="004B2B1B"/>
    <w:pPr>
      <w:widowControl w:val="0"/>
      <w:tabs>
        <w:tab w:val="left" w:pos="1701"/>
        <w:tab w:val="left" w:pos="9364"/>
      </w:tabs>
      <w:autoSpaceDE w:val="0"/>
      <w:autoSpaceDN w:val="0"/>
      <w:spacing w:before="120" w:after="120" w:line="280" w:lineRule="exact"/>
      <w:ind w:left="1701" w:hanging="567"/>
    </w:pPr>
    <w:rPr>
      <w:rFonts w:ascii="Arial" w:eastAsiaTheme="minorEastAsia" w:hAnsi="Arial" w:cs="Arial"/>
      <w:lang w:eastAsia="en-GB"/>
    </w:rPr>
  </w:style>
  <w:style w:type="paragraph" w:customStyle="1" w:styleId="PQuestionaline">
    <w:name w:val="P: Question a line"/>
    <w:basedOn w:val="PQuestiona"/>
    <w:qFormat/>
    <w:rsid w:val="004B2B1B"/>
    <w:pPr>
      <w:spacing w:before="240" w:after="240"/>
    </w:pPr>
  </w:style>
  <w:style w:type="character" w:customStyle="1" w:styleId="Psuperscriptasis">
    <w:name w:val="P:   superscript as is"/>
    <w:uiPriority w:val="99"/>
    <w:rsid w:val="004B2B1B"/>
    <w:rPr>
      <w:w w:val="100"/>
      <w:vertAlign w:val="superscript"/>
    </w:rPr>
  </w:style>
  <w:style w:type="character" w:customStyle="1" w:styleId="Pitalicasis">
    <w:name w:val="P:   italic as is"/>
    <w:uiPriority w:val="99"/>
    <w:rsid w:val="004B2B1B"/>
    <w:rPr>
      <w:rFonts w:ascii="Arial" w:hAnsi="Arial"/>
      <w:i/>
      <w:color w:val="000000"/>
      <w:w w:val="100"/>
      <w:sz w:val="22"/>
    </w:rPr>
  </w:style>
  <w:style w:type="character" w:customStyle="1" w:styleId="PSubscript">
    <w:name w:val="P: Subscript"/>
    <w:rsid w:val="00A93621"/>
    <w:rPr>
      <w:vertAlign w:val="subscript"/>
    </w:rPr>
  </w:style>
  <w:style w:type="character" w:styleId="PlaceholderText">
    <w:name w:val="Placeholder Text"/>
    <w:basedOn w:val="DefaultParagraphFont"/>
    <w:uiPriority w:val="99"/>
    <w:semiHidden/>
    <w:rsid w:val="00E64E1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image" Target="media/image12.e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image" Target="media/image11.e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672</Words>
  <Characters>9537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111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TON Shaun</dc:creator>
  <cp:lastModifiedBy>LocalAdmin</cp:lastModifiedBy>
  <cp:revision>2</cp:revision>
  <cp:lastPrinted>2019-09-15T04:22:00Z</cp:lastPrinted>
  <dcterms:created xsi:type="dcterms:W3CDTF">2019-09-15T05:01:00Z</dcterms:created>
  <dcterms:modified xsi:type="dcterms:W3CDTF">2019-09-15T05:01:00Z</dcterms:modified>
</cp:coreProperties>
</file>